
<file path=[Content_Types].xml><?xml version="1.0" encoding="utf-8"?>
<Types xmlns="http://schemas.openxmlformats.org/package/2006/content-types">
  <Default Extension="tiff" ContentType="image/tiff"/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png" ContentType="image/png"/>
  <Default Extension="bin" ContentType="application/vnd.openxmlformats-officedocument.presentationml.printerSettings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62" r:id="rId3"/>
    <p:sldMasterId id="2147483664" r:id="rId4"/>
    <p:sldMasterId id="2147483666" r:id="rId5"/>
  </p:sldMasterIdLst>
  <p:notesMasterIdLst>
    <p:notesMasterId r:id="rId27"/>
  </p:notesMasterIdLst>
  <p:handoutMasterIdLst>
    <p:handoutMasterId r:id="rId28"/>
  </p:handoutMasterIdLst>
  <p:sldIdLst>
    <p:sldId id="279" r:id="rId6"/>
    <p:sldId id="280" r:id="rId7"/>
    <p:sldId id="270" r:id="rId8"/>
    <p:sldId id="272" r:id="rId9"/>
    <p:sldId id="256" r:id="rId10"/>
    <p:sldId id="258" r:id="rId11"/>
    <p:sldId id="277" r:id="rId12"/>
    <p:sldId id="278" r:id="rId13"/>
    <p:sldId id="259" r:id="rId14"/>
    <p:sldId id="274" r:id="rId15"/>
    <p:sldId id="281" r:id="rId16"/>
    <p:sldId id="276" r:id="rId17"/>
    <p:sldId id="261" r:id="rId18"/>
    <p:sldId id="266" r:id="rId19"/>
    <p:sldId id="262" r:id="rId20"/>
    <p:sldId id="260" r:id="rId21"/>
    <p:sldId id="268" r:id="rId22"/>
    <p:sldId id="283" r:id="rId23"/>
    <p:sldId id="275" r:id="rId24"/>
    <p:sldId id="273" r:id="rId25"/>
    <p:sldId id="282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DA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42" d="100"/>
          <a:sy n="142" d="100"/>
        </p:scale>
        <p:origin x="-126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1" Type="http://schemas.openxmlformats.org/officeDocument/2006/relationships/viewProps" Target="viewProps.xml"/><Relationship Id="rId7" Type="http://schemas.openxmlformats.org/officeDocument/2006/relationships/slide" Target="slides/slide2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0" Type="http://schemas.openxmlformats.org/officeDocument/2006/relationships/slide" Target="slides/slide5.xml"/><Relationship Id="rId32" Type="http://schemas.openxmlformats.org/officeDocument/2006/relationships/theme" Target="theme/theme1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9" Type="http://schemas.openxmlformats.org/officeDocument/2006/relationships/slide" Target="slides/slide4.xml"/><Relationship Id="rId18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7" Type="http://schemas.openxmlformats.org/officeDocument/2006/relationships/notesMaster" Target="notesMasters/notesMaster1.xml"/><Relationship Id="rId14" Type="http://schemas.openxmlformats.org/officeDocument/2006/relationships/slide" Target="slides/slide9.xml"/><Relationship Id="rId23" Type="http://schemas.openxmlformats.org/officeDocument/2006/relationships/slide" Target="slides/slide18.xml"/><Relationship Id="rId4" Type="http://schemas.openxmlformats.org/officeDocument/2006/relationships/slideMaster" Target="slideMasters/slideMaster4.xml"/><Relationship Id="rId28" Type="http://schemas.openxmlformats.org/officeDocument/2006/relationships/handoutMaster" Target="handoutMasters/handoutMaster1.xml"/><Relationship Id="rId26" Type="http://schemas.openxmlformats.org/officeDocument/2006/relationships/slide" Target="slides/slide21.xml"/><Relationship Id="rId30" Type="http://schemas.openxmlformats.org/officeDocument/2006/relationships/presProps" Target="presProps.xml"/><Relationship Id="rId11" Type="http://schemas.openxmlformats.org/officeDocument/2006/relationships/slide" Target="slides/slide6.xml"/><Relationship Id="rId29" Type="http://schemas.openxmlformats.org/officeDocument/2006/relationships/printerSettings" Target="printerSettings/printerSettings1.bin"/><Relationship Id="rId6" Type="http://schemas.openxmlformats.org/officeDocument/2006/relationships/slide" Target="slides/slide1.xml"/><Relationship Id="rId16" Type="http://schemas.openxmlformats.org/officeDocument/2006/relationships/slide" Target="slides/slide11.xml"/><Relationship Id="rId3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19" Type="http://schemas.openxmlformats.org/officeDocument/2006/relationships/slide" Target="slides/slide14.xml"/><Relationship Id="rId20" Type="http://schemas.openxmlformats.org/officeDocument/2006/relationships/slide" Target="slides/slide15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" Type="http://schemas.openxmlformats.org/officeDocument/2006/relationships/slideMaster" Target="slideMasters/slideMaster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6E5A74-3B4A-5549-B7A5-30B9C9F41632}" type="datetimeFigureOut">
              <a:rPr lang="en-US" smtClean="0"/>
              <a:t>3/2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D8D83C-9138-D446-B375-CB0F53CB6D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9460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848BDB-BF72-2740-8C32-53837A808F86}" type="datetimeFigureOut">
              <a:rPr lang="en-US" smtClean="0"/>
              <a:t>3/2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A84F03-2E96-C347-9076-54A6A9209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362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8436B0-1CB4-DA43-BC66-A5A1ED7B3149}" type="slidenum">
              <a:rPr lang="en-US">
                <a:solidFill>
                  <a:prstClr val="black"/>
                </a:solidFill>
                <a:latin typeface="Calibri"/>
              </a:rPr>
              <a:pPr/>
              <a:t>1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8436B0-1CB4-DA43-BC66-A5A1ED7B3149}" type="slidenum">
              <a:rPr lang="en-US">
                <a:solidFill>
                  <a:prstClr val="black"/>
                </a:solidFill>
                <a:latin typeface="Calibri"/>
              </a:rPr>
              <a:pPr/>
              <a:t>1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862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77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4175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latin typeface="Arial" pitchFamily="-112" charset="0"/>
                <a:ea typeface="Arial" pitchFamily="-112" charset="0"/>
                <a:cs typeface="Arial" pitchFamily="-112" charset="0"/>
                <a:sym typeface="Gill Sans" pitchFamily="-112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3/29/11 -- C. Marti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latin typeface="Arial" pitchFamily="-112" charset="0"/>
                <a:ea typeface="Arial" pitchFamily="-112" charset="0"/>
                <a:cs typeface="Arial" pitchFamily="-112" charset="0"/>
                <a:sym typeface="Gill Sans" pitchFamily="-112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NRC Roadmap Panel Workshop -- Photon-counting detector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</a:defRPr>
            </a:lvl1pPr>
          </a:lstStyle>
          <a:p>
            <a:pPr>
              <a:defRPr/>
            </a:pPr>
            <a:fld id="{F3420C91-8F13-B44C-8BB1-822D614D1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2438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3/29/11 -- C. Marti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NRC Roadmap Panel Workshop -- Photon-counting detector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pitchFamily="-112" charset="0"/>
                <a:ea typeface="ヒラギノ角ゴ ProN W3" pitchFamily="-112" charset="-128"/>
                <a:cs typeface="ヒラギノ角ゴ ProN W3" pitchFamily="-112" charset="-128"/>
              </a:defRPr>
            </a:lvl1pPr>
          </a:lstStyle>
          <a:p>
            <a:pPr>
              <a:defRPr/>
            </a:pPr>
            <a:fld id="{DFA2C366-BD3C-0843-BCB8-C9AA7740B7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158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fld id="{5A48DF14-A731-164D-A1D5-43B88E67FE93}" type="slidenum">
              <a:rPr lang="en-US">
                <a:latin typeface="Arial"/>
              </a:rPr>
              <a:pPr/>
              <a:t>‹#›</a:t>
            </a:fld>
            <a:endParaRPr lang="en-US" b="0">
              <a:solidFill>
                <a:srgbClr val="000000"/>
              </a:solidFill>
              <a:latin typeface="Times New Roman" pitchFamily="-10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9407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73085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049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05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638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725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9510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467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0426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313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3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Gill Sans"/>
                <a:cs typeface="Gill Sans"/>
              </a:defRPr>
            </a:lvl1pPr>
          </a:lstStyle>
          <a:p>
            <a:r>
              <a:rPr lang="en-US" smtClean="0"/>
              <a:t>3/29/11 -- C. Marti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Gill Sans"/>
                <a:cs typeface="Gill Sans"/>
              </a:defRPr>
            </a:lvl1pPr>
          </a:lstStyle>
          <a:p>
            <a:r>
              <a:rPr lang="en-US" smtClean="0"/>
              <a:t>NRC Roadmap Panel Workshop -- Photon-counting detec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Gill Sans"/>
                <a:cs typeface="Gill Sans"/>
              </a:defRPr>
            </a:lvl1pPr>
          </a:lstStyle>
          <a:p>
            <a:fld id="{B89BB3B0-BA28-EE49-BF58-B94BA3FFA8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833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Gill Sans"/>
          <a:ea typeface="+mj-ea"/>
          <a:cs typeface="Gill San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Gill Sans"/>
          <a:ea typeface="+mn-ea"/>
          <a:cs typeface="Gill San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Gill Sans"/>
          <a:ea typeface="+mn-ea"/>
          <a:cs typeface="Gill San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Gill Sans"/>
          <a:ea typeface="+mn-ea"/>
          <a:cs typeface="Gill San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Gill Sans"/>
          <a:ea typeface="+mn-ea"/>
          <a:cs typeface="Gill San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Gill Sans"/>
          <a:ea typeface="+mn-ea"/>
          <a:cs typeface="Gill San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228600"/>
            <a:ext cx="6248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848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14800" y="63246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FFFF00"/>
                </a:solidFill>
                <a:latin typeface="Arial" pitchFamily="-112" charset="0"/>
                <a:ea typeface="Arial" pitchFamily="-112" charset="0"/>
                <a:cs typeface="Arial" pitchFamily="-112" charset="0"/>
                <a:sym typeface="Gill Sans" pitchFamily="-112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E99B9B8-FF8C-1C4A-AF63-B9157699E6E5}" type="slidenum">
              <a:rPr lang="en-US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Times New Roman" pitchFamily="-1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048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65" charset="-52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65" charset="-52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65" charset="-52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65" charset="-52"/>
          <a:ea typeface="ＭＳ Ｐゴシック" pitchFamily="-112" charset="-128"/>
          <a:cs typeface="ＭＳ Ｐゴシック" pitchFamily="-112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65" charset="-5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65" charset="-5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65" charset="-5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65" charset="-5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0000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DDDDD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pitchFamily="-112" charset="0"/>
                <a:ea typeface="Arial" pitchFamily="-112" charset="0"/>
                <a:cs typeface="Arial" pitchFamily="-112" charset="0"/>
                <a:sym typeface="Gill Sans" pitchFamily="-112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3/29/11 -- C. Marti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-112" charset="0"/>
                <a:ea typeface="Arial" pitchFamily="-112" charset="0"/>
                <a:cs typeface="Arial" pitchFamily="-112" charset="0"/>
                <a:sym typeface="Gill Sans" pitchFamily="-112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NRC Roadmap Panel Workshop -- Photon-counting detector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-112" charset="0"/>
                <a:ea typeface="Arial" pitchFamily="-112" charset="0"/>
                <a:cs typeface="Arial" pitchFamily="-112" charset="0"/>
                <a:sym typeface="Gill Sans" pitchFamily="-112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34645E6-CBD9-6141-918F-B01E674E51B9}" type="slidenum">
              <a:rPr lang="en-US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611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  <a:ea typeface="Arial" pitchFamily="-110" charset="0"/>
          <a:cs typeface="Arial" pitchFamily="-110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  <a:ea typeface="Arial" pitchFamily="-110" charset="0"/>
          <a:cs typeface="Arial" pitchFamily="-110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  <a:ea typeface="Arial" pitchFamily="-110" charset="0"/>
          <a:cs typeface="Arial" pitchFamily="-110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  <a:ea typeface="Arial" pitchFamily="-110" charset="0"/>
          <a:cs typeface="Arial" pitchFamily="-110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  <a:ea typeface="Arial" pitchFamily="-110" charset="0"/>
          <a:cs typeface="Arial" pitchFamily="-110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  <a:ea typeface="Arial" pitchFamily="-110" charset="0"/>
          <a:cs typeface="Arial" pitchFamily="-110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  <a:ea typeface="Arial" pitchFamily="-110" charset="0"/>
          <a:cs typeface="Arial" pitchFamily="-110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  <a:ea typeface="Arial" pitchFamily="-110" charset="0"/>
          <a:cs typeface="Arial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accent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99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228600"/>
            <a:ext cx="6248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848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14800" y="63246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FFFF00"/>
                </a:solidFill>
              </a:defRPr>
            </a:lvl1pPr>
          </a:lstStyle>
          <a:p>
            <a:fld id="{B6BC43F6-2834-6541-AD47-42C2B9292615}" type="slidenum">
              <a:rPr lang="en-US">
                <a:latin typeface="Arial"/>
              </a:rPr>
              <a:pPr/>
              <a:t>‹#›</a:t>
            </a:fld>
            <a:endParaRPr lang="en-US">
              <a:latin typeface="Times New Roman" pitchFamily="-10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800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108" charset="-5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108" charset="-5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108" charset="-5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108" charset="-5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108" charset="-5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108" charset="-5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108" charset="-5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Lucida Sans Unicode" pitchFamily="-108" charset="-5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ea typeface="ＭＳ Ｐゴシック" pitchFamily="-108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0000"/>
          </a:solidFill>
          <a:latin typeface="+mn-lt"/>
          <a:ea typeface="ＭＳ Ｐゴシック" pitchFamily="-108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1"/>
          </a:solidFill>
          <a:latin typeface="+mn-lt"/>
          <a:ea typeface="ＭＳ Ｐゴシック" pitchFamily="-108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  <a:ea typeface="ＭＳ Ｐゴシック" pitchFamily="-108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  <a:ea typeface="ＭＳ Ｐゴシック" pitchFamily="-108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  <a:ea typeface="ＭＳ Ｐゴシック" pitchFamily="-108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  <a:ea typeface="ＭＳ Ｐゴシック" pitchFamily="-108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  <a:ea typeface="ＭＳ Ｐゴシック" pitchFamily="-108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3993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ransition xmlns:p14="http://schemas.microsoft.com/office/powerpoint/2010/main"/>
  <p:hf hdr="0"/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3400">
          <a:solidFill>
            <a:srgbClr val="FFEE29"/>
          </a:solidFill>
          <a:latin typeface="+mj-lt"/>
          <a:ea typeface="+mj-ea"/>
          <a:cs typeface="+mj-cs"/>
          <a:sym typeface="Gill Sans" pitchFamily="-112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3400">
          <a:solidFill>
            <a:srgbClr val="FFEE29"/>
          </a:solidFill>
          <a:latin typeface="Gill Sans" charset="0"/>
          <a:ea typeface="ヒラギノ角ゴ ProN W3" charset="-128"/>
          <a:cs typeface="ヒラギノ角ゴ ProN W3" charset="-128"/>
          <a:sym typeface="Gill Sans" pitchFamily="-112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3400">
          <a:solidFill>
            <a:srgbClr val="FFEE29"/>
          </a:solidFill>
          <a:latin typeface="Gill Sans" charset="0"/>
          <a:ea typeface="ヒラギノ角ゴ ProN W3" charset="-128"/>
          <a:cs typeface="ヒラギノ角ゴ ProN W3" charset="-128"/>
          <a:sym typeface="Gill Sans" pitchFamily="-112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3400">
          <a:solidFill>
            <a:srgbClr val="FFEE29"/>
          </a:solidFill>
          <a:latin typeface="Gill Sans" charset="0"/>
          <a:ea typeface="ヒラギノ角ゴ ProN W3" charset="-128"/>
          <a:cs typeface="ヒラギノ角ゴ ProN W3" charset="-128"/>
          <a:sym typeface="Gill Sans" pitchFamily="-112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3400">
          <a:solidFill>
            <a:srgbClr val="FFEE29"/>
          </a:solidFill>
          <a:latin typeface="Gill Sans" charset="0"/>
          <a:ea typeface="ヒラギノ角ゴ ProN W3" charset="-128"/>
          <a:cs typeface="ヒラギノ角ゴ ProN W3" charset="-128"/>
          <a:sym typeface="Gill Sans" pitchFamily="-112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3400">
          <a:solidFill>
            <a:srgbClr val="FFEE29"/>
          </a:solidFill>
          <a:latin typeface="Gill Sans" charset="0"/>
          <a:ea typeface="ヒラギノ角ゴ ProN W3" charset="-128"/>
          <a:cs typeface="ヒラギノ角ゴ ProN W3" charset="-128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3400">
          <a:solidFill>
            <a:srgbClr val="FFEE29"/>
          </a:solidFill>
          <a:latin typeface="Gill Sans" charset="0"/>
          <a:ea typeface="ヒラギノ角ゴ ProN W3" charset="-128"/>
          <a:cs typeface="ヒラギノ角ゴ ProN W3" charset="-128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3400">
          <a:solidFill>
            <a:srgbClr val="FFEE29"/>
          </a:solidFill>
          <a:latin typeface="Gill Sans" charset="0"/>
          <a:ea typeface="ヒラギノ角ゴ ProN W3" charset="-128"/>
          <a:cs typeface="ヒラギノ角ゴ ProN W3" charset="-128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3400">
          <a:solidFill>
            <a:srgbClr val="FFEE29"/>
          </a:solidFill>
          <a:latin typeface="Gill Sans" charset="0"/>
          <a:ea typeface="ヒラギノ角ゴ ProN W3" charset="-128"/>
          <a:cs typeface="ヒラギノ角ゴ ProN W3" charset="-128"/>
          <a:sym typeface="Gill Sans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Gill Sans" pitchFamily="-112" charset="0"/>
        <a:buChar char="•"/>
        <a:defRPr sz="3000">
          <a:solidFill>
            <a:srgbClr val="FFEE29"/>
          </a:solidFill>
          <a:latin typeface="+mn-lt"/>
          <a:ea typeface="+mn-ea"/>
          <a:cs typeface="+mn-cs"/>
          <a:sym typeface="Gill Sans" pitchFamily="-112" charset="0"/>
        </a:defRPr>
      </a:lvl1pPr>
      <a:lvl2pPr marL="782638" indent="-285750" algn="l" rtl="0" eaLnBrk="0" fontAlgn="base" hangingPunct="0">
        <a:spcBef>
          <a:spcPts val="600"/>
        </a:spcBef>
        <a:spcAft>
          <a:spcPct val="0"/>
        </a:spcAft>
        <a:buSzPct val="100000"/>
        <a:buFont typeface="Gill Sans" pitchFamily="-112" charset="0"/>
        <a:buChar char="–"/>
        <a:defRPr sz="2600">
          <a:solidFill>
            <a:srgbClr val="FFEE29"/>
          </a:solidFill>
          <a:latin typeface="+mn-lt"/>
          <a:ea typeface="+mn-ea"/>
          <a:cs typeface="+mn-cs"/>
          <a:sym typeface="Gill Sans" pitchFamily="-112" charset="0"/>
        </a:defRPr>
      </a:lvl2pPr>
      <a:lvl3pPr marL="1182688" indent="-228600" algn="l" rtl="0" eaLnBrk="0" fontAlgn="base" hangingPunct="0">
        <a:spcBef>
          <a:spcPts val="600"/>
        </a:spcBef>
        <a:spcAft>
          <a:spcPct val="0"/>
        </a:spcAft>
        <a:buSzPct val="100000"/>
        <a:buFont typeface="Gill Sans" pitchFamily="-112" charset="0"/>
        <a:buChar char="•"/>
        <a:defRPr sz="2200">
          <a:solidFill>
            <a:srgbClr val="FFEE29"/>
          </a:solidFill>
          <a:latin typeface="+mn-lt"/>
          <a:ea typeface="+mn-ea"/>
          <a:cs typeface="+mn-cs"/>
          <a:sym typeface="Gill Sans" pitchFamily="-112" charset="0"/>
        </a:defRPr>
      </a:lvl3pPr>
      <a:lvl4pPr marL="16398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Gill Sans" pitchFamily="-112" charset="0"/>
        <a:buChar char="–"/>
        <a:defRPr>
          <a:solidFill>
            <a:srgbClr val="FFEE29"/>
          </a:solidFill>
          <a:latin typeface="+mn-lt"/>
          <a:ea typeface="+mn-ea"/>
          <a:cs typeface="+mn-cs"/>
          <a:sym typeface="Gill Sans" pitchFamily="-112" charset="0"/>
        </a:defRPr>
      </a:lvl4pPr>
      <a:lvl5pPr marL="2097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Gill Sans" pitchFamily="-112" charset="0"/>
        <a:buChar char="»"/>
        <a:defRPr>
          <a:solidFill>
            <a:srgbClr val="FFEE29"/>
          </a:solidFill>
          <a:latin typeface="+mn-lt"/>
          <a:ea typeface="+mn-ea"/>
          <a:cs typeface="+mn-cs"/>
          <a:sym typeface="Gill Sans" pitchFamily="-112" charset="0"/>
        </a:defRPr>
      </a:lvl5pPr>
      <a:lvl6pPr marL="2554288" indent="-228600" algn="l" rtl="0" fontAlgn="base">
        <a:spcBef>
          <a:spcPts val="500"/>
        </a:spcBef>
        <a:spcAft>
          <a:spcPct val="0"/>
        </a:spcAft>
        <a:buSzPct val="100000"/>
        <a:buFont typeface="Gill Sans" charset="0"/>
        <a:buChar char="»"/>
        <a:defRPr>
          <a:solidFill>
            <a:srgbClr val="FFEE29"/>
          </a:solidFill>
          <a:latin typeface="+mn-lt"/>
          <a:ea typeface="+mn-ea"/>
          <a:cs typeface="+mn-cs"/>
          <a:sym typeface="Gill Sans" charset="0"/>
        </a:defRPr>
      </a:lvl6pPr>
      <a:lvl7pPr marL="3011488" indent="-228600" algn="l" rtl="0" fontAlgn="base">
        <a:spcBef>
          <a:spcPts val="500"/>
        </a:spcBef>
        <a:spcAft>
          <a:spcPct val="0"/>
        </a:spcAft>
        <a:buSzPct val="100000"/>
        <a:buFont typeface="Gill Sans" charset="0"/>
        <a:buChar char="»"/>
        <a:defRPr>
          <a:solidFill>
            <a:srgbClr val="FFEE29"/>
          </a:solidFill>
          <a:latin typeface="+mn-lt"/>
          <a:ea typeface="+mn-ea"/>
          <a:cs typeface="+mn-cs"/>
          <a:sym typeface="Gill Sans" charset="0"/>
        </a:defRPr>
      </a:lvl7pPr>
      <a:lvl8pPr marL="3468688" indent="-228600" algn="l" rtl="0" fontAlgn="base">
        <a:spcBef>
          <a:spcPts val="500"/>
        </a:spcBef>
        <a:spcAft>
          <a:spcPct val="0"/>
        </a:spcAft>
        <a:buSzPct val="100000"/>
        <a:buFont typeface="Gill Sans" charset="0"/>
        <a:buChar char="»"/>
        <a:defRPr>
          <a:solidFill>
            <a:srgbClr val="FFEE29"/>
          </a:solidFill>
          <a:latin typeface="+mn-lt"/>
          <a:ea typeface="+mn-ea"/>
          <a:cs typeface="+mn-cs"/>
          <a:sym typeface="Gill Sans" charset="0"/>
        </a:defRPr>
      </a:lvl8pPr>
      <a:lvl9pPr marL="3925888" indent="-228600" algn="l" rtl="0" fontAlgn="base">
        <a:spcBef>
          <a:spcPts val="500"/>
        </a:spcBef>
        <a:spcAft>
          <a:spcPct val="0"/>
        </a:spcAft>
        <a:buSzPct val="100000"/>
        <a:buFont typeface="Gill Sans" charset="0"/>
        <a:buChar char="»"/>
        <a:defRPr>
          <a:solidFill>
            <a:srgbClr val="FFEE29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3" Type="http://schemas.openxmlformats.org/officeDocument/2006/relationships/image" Target="../media/image3.jpe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image" Target="../media/image14.png"/><Relationship Id="rId5" Type="http://schemas.openxmlformats.org/officeDocument/2006/relationships/image" Target="../media/image15.jpeg"/><Relationship Id="rId7" Type="http://schemas.openxmlformats.org/officeDocument/2006/relationships/image" Target="../media/image17.tiff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Relationship Id="rId6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file:///\\localhost\Users\cmartin\cmartin\DOCUMENTS\TECHNOLOGY\Macintosh%20HD:Users:cmartin:cmartin:DOCUMENTS:TECHNOLOGY:SAT-Det-Table1.docx!OLE_LINK2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3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file:///\\localhost\Users\cmartin\cmartin\DOCUMENTS\TECHNOLOGY\Macintosh%20HD:Users:cmartin:cmartin:DOCUMENTS:PROJECTS:SAT-Detectors:Summary_SAT_Nikzad_2011_FIXEDUP.docx!OLE_LINK3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5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3" Type="http://schemas.openxmlformats.org/officeDocument/2006/relationships/image" Target="../media/image8.tiff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3" Type="http://schemas.openxmlformats.org/officeDocument/2006/relationships/image" Target="../media/image8.tif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image" Target="../media/image11.emf"/><Relationship Id="rId4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Relationship Id="rId5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2739" name="Picture 10" descr="M82_0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400" y="2327802"/>
            <a:ext cx="2743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NGC3034_asmooth_bgsub_2color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270402"/>
            <a:ext cx="6858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609600" y="3277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chemeClr val="bg1"/>
                </a:solidFill>
                <a:latin typeface="Gill Sans"/>
                <a:ea typeface="ヒラギノ角ゴ ProN W3"/>
                <a:cs typeface="Gill Sans"/>
              </a:rPr>
              <a:t>Potential Impacts of UV/Optical Photon-Counting </a:t>
            </a:r>
            <a:r>
              <a:rPr lang="en-US" sz="3200" dirty="0" err="1" smtClean="0">
                <a:solidFill>
                  <a:schemeClr val="bg1"/>
                </a:solidFill>
                <a:latin typeface="Gill Sans"/>
                <a:ea typeface="ヒラギノ角ゴ ProN W3"/>
                <a:cs typeface="Gill Sans"/>
              </a:rPr>
              <a:t>DetectorTechnology</a:t>
            </a:r>
            <a:r>
              <a:rPr lang="en-US" sz="3200" dirty="0" smtClean="0">
                <a:solidFill>
                  <a:schemeClr val="bg1"/>
                </a:solidFill>
                <a:latin typeface="Gill Sans"/>
                <a:ea typeface="ヒラギノ角ゴ ProN W3"/>
                <a:cs typeface="Gill Sans"/>
              </a:rPr>
              <a:t> Developments </a:t>
            </a:r>
            <a:endParaRPr lang="en-US" sz="3200" dirty="0">
              <a:solidFill>
                <a:schemeClr val="bg1"/>
              </a:solidFill>
              <a:latin typeface="Gill Sans"/>
              <a:ea typeface="ヒラギノ角ゴ ProN W3"/>
              <a:cs typeface="Gill San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18045" y="5236742"/>
            <a:ext cx="50802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FF"/>
                </a:solidFill>
              </a:rPr>
              <a:t>Christopher Martin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</a:rPr>
              <a:t>California Institute of Technology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</a:rPr>
              <a:t>NRC Technology Roadmap Panel Workshop on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</a:rPr>
              <a:t>Instruments and Sensors, U.C. Irvine, 29 March 2011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4215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Gill Sans" charset="0"/>
                <a:ea typeface="Lucida Sans Unicode" charset="-52"/>
                <a:cs typeface="Lucida Sans Unicode" charset="-52"/>
              </a:rPr>
              <a:t>UV/Optical Photon-Counting Detector </a:t>
            </a:r>
            <a:r>
              <a:rPr lang="en-US" dirty="0" smtClean="0">
                <a:latin typeface="Gill Sans" charset="0"/>
                <a:ea typeface="Lucida Sans Unicode" charset="-52"/>
                <a:cs typeface="Lucida Sans Unicode" charset="-52"/>
              </a:rPr>
              <a:t/>
            </a:r>
            <a:br>
              <a:rPr lang="en-US" dirty="0" smtClean="0">
                <a:latin typeface="Gill Sans" charset="0"/>
                <a:ea typeface="Lucida Sans Unicode" charset="-52"/>
                <a:cs typeface="Lucida Sans Unicode" charset="-52"/>
              </a:rPr>
            </a:br>
            <a:r>
              <a:rPr lang="en-US" sz="2400" dirty="0" smtClean="0">
                <a:solidFill>
                  <a:srgbClr val="0000FF"/>
                </a:solidFill>
                <a:latin typeface="Gill Sans" charset="0"/>
                <a:ea typeface="Lucida Sans Unicode" charset="-52"/>
                <a:cs typeface="Lucida Sans Unicode" charset="-52"/>
              </a:rPr>
              <a:t>Key </a:t>
            </a:r>
            <a:r>
              <a:rPr lang="en-US" sz="2400" dirty="0" smtClean="0">
                <a:solidFill>
                  <a:srgbClr val="0000FF"/>
                </a:solidFill>
                <a:latin typeface="Gill Sans" charset="0"/>
                <a:ea typeface="Lucida Sans Unicode" charset="-52"/>
                <a:cs typeface="Lucida Sans Unicode" charset="-52"/>
              </a:rPr>
              <a:t>Requirements</a:t>
            </a:r>
            <a:endParaRPr lang="en-US" sz="1800" dirty="0" smtClean="0">
              <a:solidFill>
                <a:srgbClr val="0000FF"/>
              </a:solidFill>
              <a:latin typeface="Gill Sans" charset="0"/>
              <a:ea typeface="Lucida Sans Unicode" charset="-52"/>
              <a:cs typeface="Lucida Sans Unicode" charset="-52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7044941"/>
              </p:ext>
            </p:extLst>
          </p:nvPr>
        </p:nvGraphicFramePr>
        <p:xfrm>
          <a:off x="228600" y="1115935"/>
          <a:ext cx="8686800" cy="5223509"/>
        </p:xfrm>
        <a:graphic>
          <a:graphicData uri="http://schemas.openxmlformats.org/drawingml/2006/table">
            <a:tbl>
              <a:tblPr/>
              <a:tblGrid>
                <a:gridCol w="3894529"/>
                <a:gridCol w="4792271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Requir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Detector Requirement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(1) High Sensitiv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High QE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Sky-limited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  <a:sym typeface="Wingdings"/>
                        </a:rPr>
                        <a:t>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  <a:sym typeface="Wingdings"/>
                        </a:rPr>
                        <a:t> Photon-counting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  <a:sym typeface="Wingdings"/>
                        </a:rPr>
                        <a:t>Low internal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  <a:sym typeface="Wingdings"/>
                        </a:rPr>
                        <a:t>background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"/>
                        <a:ea typeface="Arial" pitchFamily="-112" charset="0"/>
                        <a:cs typeface="Gill San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(2) Large formats</a:t>
                      </a:r>
                    </a:p>
                    <a:p>
                      <a:pPr marL="460375" marR="0" lvl="0" indent="-23495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imaging spectroscopy</a:t>
                      </a:r>
                    </a:p>
                    <a:p>
                      <a:pPr marL="460375" marR="0" lvl="0" indent="-23495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highly-multiplexed spectroscopy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"/>
                        <a:ea typeface="Arial" pitchFamily="-112" charset="0"/>
                        <a:cs typeface="Gill Sans"/>
                      </a:endParaRPr>
                    </a:p>
                    <a:p>
                      <a:pPr marL="460375" marR="0" lvl="0" indent="-23495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wide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field imaging</a:t>
                      </a:r>
                    </a:p>
                    <a:p>
                      <a:pPr marL="460375" marR="0" lvl="0" indent="-23495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large surveys</a:t>
                      </a:r>
                    </a:p>
                    <a:p>
                      <a:pPr marL="460375" marR="0" lvl="0" indent="-23495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spectral resolution</a:t>
                      </a:r>
                    </a:p>
                    <a:p>
                      <a:pPr marL="460375" marR="0" lvl="0" indent="-23495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spatial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re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Large formats; Lots of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pixels; scalability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"/>
                        <a:ea typeface="Arial" pitchFamily="-112" charset="0"/>
                        <a:cs typeface="Gill Sans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(3) Large spectral coverag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ill Sans"/>
                        <a:ea typeface="Arial" pitchFamily="-112" charset="0"/>
                        <a:cs typeface="Gill San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UV/Optical (0.1-1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μm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)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Large formats; Lots of pixel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(4) Time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resolution</a:t>
                      </a:r>
                    </a:p>
                    <a:p>
                      <a:pPr marL="458788" marR="0" lvl="0" indent="-227013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variability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(&lt;1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h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 timescales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)</a:t>
                      </a:r>
                    </a:p>
                    <a:p>
                      <a:pPr marL="458788" marR="0" lvl="0" indent="-227013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jitter reconstruction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"/>
                        <a:ea typeface="Arial" pitchFamily="-112" charset="0"/>
                        <a:cs typeface="Gill San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Photon counting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(5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Dynamic Ran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Gill Sans"/>
                          <a:ea typeface="Arial" pitchFamily="-112" charset="0"/>
                          <a:cs typeface="Gill Sans"/>
                        </a:rPr>
                        <a:t>Photon counting + integrating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28600" y="1219200"/>
            <a:ext cx="8686800" cy="521208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93108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3/29/11 -- C. Marti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90799" y="6393108"/>
            <a:ext cx="4376471" cy="47625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NRC Roadmap Panel Workshop -- Photon-counting detector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93108"/>
            <a:ext cx="2133600" cy="476250"/>
          </a:xfrm>
        </p:spPr>
        <p:txBody>
          <a:bodyPr/>
          <a:lstStyle/>
          <a:p>
            <a:pPr>
              <a:defRPr/>
            </a:pPr>
            <a:fld id="{DFA2C366-BD3C-0843-BCB8-C9AA7740B79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276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004554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Gill Sans" charset="0"/>
                <a:ea typeface="Lucida Sans Unicode" charset="-52"/>
                <a:cs typeface="Lucida Sans Unicode" charset="-52"/>
              </a:rPr>
              <a:t>UV/Optical Photon-Counting Detector </a:t>
            </a:r>
            <a:br>
              <a:rPr lang="en-US" dirty="0" smtClean="0">
                <a:latin typeface="Gill Sans" charset="0"/>
                <a:ea typeface="Lucida Sans Unicode" charset="-52"/>
                <a:cs typeface="Lucida Sans Unicode" charset="-52"/>
              </a:rPr>
            </a:br>
            <a:r>
              <a:rPr lang="en-US" sz="2800" dirty="0" smtClean="0">
                <a:solidFill>
                  <a:srgbClr val="0000FF"/>
                </a:solidFill>
                <a:latin typeface="Gill Sans" charset="0"/>
                <a:ea typeface="Lucida Sans Unicode" charset="-52"/>
                <a:cs typeface="Lucida Sans Unicode" charset="-52"/>
              </a:rPr>
              <a:t>Other Requirements</a:t>
            </a:r>
            <a:endParaRPr lang="en-US" sz="2000" dirty="0" smtClean="0">
              <a:solidFill>
                <a:srgbClr val="0000FF"/>
              </a:solidFill>
              <a:latin typeface="Gill Sans" charset="0"/>
              <a:ea typeface="Lucida Sans Unicode" charset="-52"/>
              <a:cs typeface="Lucida Sans Unicode" charset="-52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3/29/11 -- C. Marti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NRC Roadmap Panel Workshop -- Photon-counting detector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Content Placeholder 4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99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Gill Sans"/>
                <a:cs typeface="Gill Sans"/>
              </a:rPr>
              <a:t>Scalability &amp; Modularity</a:t>
            </a:r>
          </a:p>
          <a:p>
            <a:pPr lvl="1"/>
            <a:r>
              <a:rPr lang="en-US" sz="2000" dirty="0" smtClean="0">
                <a:latin typeface="Gill Sans"/>
                <a:cs typeface="Gill Sans"/>
              </a:rPr>
              <a:t>Scalability to </a:t>
            </a:r>
            <a:r>
              <a:rPr lang="en-US" sz="2000" dirty="0" smtClean="0">
                <a:latin typeface="Gill Sans"/>
                <a:cs typeface="Gill Sans"/>
              </a:rPr>
              <a:t>large and unique </a:t>
            </a:r>
            <a:r>
              <a:rPr lang="en-US" sz="2000" dirty="0" smtClean="0">
                <a:latin typeface="Gill Sans"/>
                <a:cs typeface="Gill Sans"/>
              </a:rPr>
              <a:t>formats </a:t>
            </a:r>
          </a:p>
          <a:p>
            <a:pPr lvl="1"/>
            <a:r>
              <a:rPr lang="en-US" sz="2000" dirty="0">
                <a:latin typeface="Gill Sans"/>
                <a:cs typeface="Gill Sans"/>
              </a:rPr>
              <a:t>F</a:t>
            </a:r>
            <a:r>
              <a:rPr lang="en-US" sz="2000" dirty="0" smtClean="0">
                <a:latin typeface="Gill Sans"/>
                <a:cs typeface="Gill Sans"/>
              </a:rPr>
              <a:t>lexibility </a:t>
            </a:r>
            <a:r>
              <a:rPr lang="en-US" sz="2000" dirty="0" smtClean="0">
                <a:latin typeface="Gill Sans"/>
                <a:cs typeface="Gill Sans"/>
              </a:rPr>
              <a:t>to combine different features in new </a:t>
            </a:r>
            <a:r>
              <a:rPr lang="en-US" sz="2000" dirty="0" smtClean="0">
                <a:latin typeface="Gill Sans"/>
                <a:cs typeface="Gill Sans"/>
              </a:rPr>
              <a:t>ways</a:t>
            </a:r>
            <a:endParaRPr lang="en-US" sz="2000" dirty="0" smtClean="0">
              <a:latin typeface="Gill Sans"/>
              <a:cs typeface="Gill Sans"/>
            </a:endParaRPr>
          </a:p>
          <a:p>
            <a:r>
              <a:rPr lang="en-US" sz="2400" dirty="0" smtClean="0">
                <a:latin typeface="Gill Sans"/>
                <a:cs typeface="Gill Sans"/>
              </a:rPr>
              <a:t>Flight implementation</a:t>
            </a:r>
          </a:p>
          <a:p>
            <a:pPr lvl="1"/>
            <a:r>
              <a:rPr lang="en-US" sz="2000" dirty="0">
                <a:latin typeface="Gill Sans"/>
                <a:cs typeface="Gill Sans"/>
              </a:rPr>
              <a:t>S</a:t>
            </a:r>
            <a:r>
              <a:rPr lang="en-US" sz="2000" dirty="0" smtClean="0">
                <a:latin typeface="Gill Sans"/>
                <a:cs typeface="Gill Sans"/>
              </a:rPr>
              <a:t>upport </a:t>
            </a:r>
            <a:r>
              <a:rPr lang="en-US" sz="2000" dirty="0" smtClean="0">
                <a:latin typeface="Gill Sans"/>
                <a:cs typeface="Gill Sans"/>
              </a:rPr>
              <a:t>equipment </a:t>
            </a:r>
            <a:r>
              <a:rPr lang="en-US" sz="2000" dirty="0" smtClean="0">
                <a:latin typeface="Gill Sans"/>
                <a:cs typeface="Gill Sans"/>
              </a:rPr>
              <a:t>requirements (HV, coolers)</a:t>
            </a:r>
            <a:endParaRPr lang="en-US" sz="2000" dirty="0" smtClean="0">
              <a:latin typeface="Gill Sans"/>
              <a:cs typeface="Gill Sans"/>
            </a:endParaRPr>
          </a:p>
          <a:p>
            <a:pPr lvl="1"/>
            <a:r>
              <a:rPr lang="en-US" sz="2000" dirty="0" smtClean="0">
                <a:latin typeface="Gill Sans"/>
                <a:cs typeface="Gill Sans"/>
              </a:rPr>
              <a:t>Durability/Robustness</a:t>
            </a:r>
          </a:p>
          <a:p>
            <a:pPr lvl="1"/>
            <a:r>
              <a:rPr lang="en-US" sz="2000" dirty="0" smtClean="0">
                <a:latin typeface="Gill Sans"/>
                <a:cs typeface="Gill Sans"/>
              </a:rPr>
              <a:t>Radiation tolerance</a:t>
            </a:r>
          </a:p>
          <a:p>
            <a:r>
              <a:rPr lang="en-US" sz="2400" dirty="0" smtClean="0">
                <a:latin typeface="Gill Sans"/>
                <a:cs typeface="Gill Sans"/>
              </a:rPr>
              <a:t>Stability, Hysteresis, Linearity</a:t>
            </a:r>
          </a:p>
          <a:p>
            <a:r>
              <a:rPr lang="en-US" sz="2400" dirty="0" smtClean="0">
                <a:latin typeface="Gill Sans"/>
                <a:cs typeface="Gill Sans"/>
              </a:rPr>
              <a:t>Band isolation – low red leak</a:t>
            </a:r>
          </a:p>
          <a:p>
            <a:pPr lvl="1"/>
            <a:r>
              <a:rPr lang="en-US" sz="2000" dirty="0" smtClean="0">
                <a:latin typeface="Gill Sans"/>
                <a:cs typeface="Gill Sans"/>
              </a:rPr>
              <a:t>Accomplished by detector </a:t>
            </a:r>
            <a:r>
              <a:rPr lang="en-US" sz="2000" dirty="0" err="1" smtClean="0">
                <a:latin typeface="Gill Sans"/>
                <a:cs typeface="Gill Sans"/>
              </a:rPr>
              <a:t>bandpas</a:t>
            </a:r>
            <a:r>
              <a:rPr lang="en-US" sz="2000" dirty="0" err="1" smtClean="0">
                <a:latin typeface="Gill Sans"/>
                <a:cs typeface="Gill Sans"/>
              </a:rPr>
              <a:t>s</a:t>
            </a:r>
            <a:r>
              <a:rPr lang="en-US" sz="2000" dirty="0" smtClean="0">
                <a:latin typeface="Gill Sans"/>
                <a:cs typeface="Gill Sans"/>
              </a:rPr>
              <a:t>, </a:t>
            </a:r>
            <a:r>
              <a:rPr lang="en-US" sz="2000" dirty="0" smtClean="0">
                <a:latin typeface="Gill Sans"/>
                <a:cs typeface="Gill Sans"/>
              </a:rPr>
              <a:t>spectrometer, filters, or coatings</a:t>
            </a:r>
          </a:p>
          <a:p>
            <a:endParaRPr lang="en-US" sz="2400" dirty="0" smtClean="0">
              <a:latin typeface="Gill Sans"/>
              <a:cs typeface="Gill Sans"/>
            </a:endParaRPr>
          </a:p>
          <a:p>
            <a:endParaRPr lang="en-US" sz="2400" dirty="0">
              <a:latin typeface="Gill Sans"/>
              <a:cs typeface="Gill San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2C366-BD3C-0843-BCB8-C9AA7740B79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718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5191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ssessment Criteria</a:t>
            </a:r>
            <a:endParaRPr lang="en-US" dirty="0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3952961"/>
              </p:ext>
            </p:extLst>
          </p:nvPr>
        </p:nvGraphicFramePr>
        <p:xfrm>
          <a:off x="393700" y="895931"/>
          <a:ext cx="8229600" cy="536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37481"/>
                <a:gridCol w="1977319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Criterion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UV photon-counting (high QE, low noise)</a:t>
                      </a:r>
                    </a:p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0.1-0.3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Visible photon-count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0.3-1.0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FDAB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Near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IR photon-count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1-5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1.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Benefi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 Narrow"/>
                          <a:cs typeface="Arial Narrow"/>
                        </a:rPr>
                        <a:t>2. NASA Alignment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3. non-NASA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aerospace align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4. Alignment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with National goal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5. Technical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risk &amp; reasonablenes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6. Sequence &amp; timing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7.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Time &amp; effor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393700" y="2296517"/>
            <a:ext cx="8229600" cy="591526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457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82000" cy="1219200"/>
          </a:xfrm>
        </p:spPr>
        <p:txBody>
          <a:bodyPr/>
          <a:lstStyle/>
          <a:p>
            <a:r>
              <a:rPr lang="en-US" b="0" dirty="0" smtClean="0">
                <a:solidFill>
                  <a:srgbClr val="FFFFFF"/>
                </a:solidFill>
                <a:latin typeface="Gill Sans" charset="0"/>
                <a:ea typeface="Gill Sans" charset="0"/>
                <a:cs typeface="Gill Sans" charset="0"/>
              </a:rPr>
              <a:t>Applications for UV Photon Counting Detectors</a:t>
            </a:r>
            <a:r>
              <a:rPr lang="en-US" sz="2400" b="0" i="1" dirty="0" smtClean="0">
                <a:latin typeface="Gill Sans" charset="0"/>
                <a:ea typeface="Gill Sans" charset="0"/>
                <a:cs typeface="Gill Sans" charset="0"/>
              </a:rPr>
              <a:t/>
            </a:r>
            <a:br>
              <a:rPr lang="en-US" sz="2400" b="0" i="1" dirty="0" smtClean="0">
                <a:latin typeface="Gill Sans" charset="0"/>
                <a:ea typeface="Gill Sans" charset="0"/>
                <a:cs typeface="Gill Sans" charset="0"/>
              </a:rPr>
            </a:br>
            <a:endParaRPr lang="en-US" sz="2400" b="0" dirty="0" smtClean="0">
              <a:solidFill>
                <a:srgbClr val="FFFF00"/>
              </a:solidFill>
              <a:latin typeface="Gill Sans" charset="0"/>
              <a:ea typeface="Gill Sans" charset="0"/>
              <a:cs typeface="Gill Sans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27193" y="1597106"/>
            <a:ext cx="3571636" cy="5260302"/>
            <a:chOff x="327193" y="1597106"/>
            <a:chExt cx="3571636" cy="526030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>
            <a:xfrm>
              <a:off x="479838" y="2007398"/>
              <a:ext cx="3090956" cy="1728838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27193" y="1597106"/>
              <a:ext cx="35716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  <a:latin typeface="Arial"/>
                </a:rPr>
                <a:t>IGM UV absorption spectroscopy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87840" y="4752918"/>
              <a:ext cx="2557405" cy="18288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79838" y="4094453"/>
              <a:ext cx="30225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>
                  <a:solidFill>
                    <a:srgbClr val="FFFFFF"/>
                  </a:solidFill>
                  <a:latin typeface="Arial"/>
                </a:rPr>
                <a:t>Exoplanet</a:t>
              </a:r>
              <a:r>
                <a:rPr lang="en-US" dirty="0">
                  <a:solidFill>
                    <a:srgbClr val="FFFFFF"/>
                  </a:solidFill>
                  <a:latin typeface="Arial"/>
                </a:rPr>
                <a:t> Emission &amp;</a:t>
              </a:r>
            </a:p>
            <a:p>
              <a:pPr algn="ctr"/>
              <a:r>
                <a:rPr lang="en-US" dirty="0">
                  <a:solidFill>
                    <a:srgbClr val="FFFFFF"/>
                  </a:solidFill>
                  <a:latin typeface="Arial"/>
                </a:rPr>
                <a:t>Transmission spectroscopy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335161" y="6595798"/>
              <a:ext cx="99352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rgbClr val="FFFFFF"/>
                  </a:solidFill>
                  <a:latin typeface="Arial"/>
                </a:rPr>
                <a:t>Allard+ 2004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7287" y="3736236"/>
              <a:ext cx="11879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rgbClr val="FFFFFF"/>
                  </a:solidFill>
                  <a:latin typeface="Arial"/>
                </a:rPr>
                <a:t>HST/COS/</a:t>
              </a:r>
              <a:r>
                <a:rPr lang="en-US" sz="1100" dirty="0" err="1">
                  <a:solidFill>
                    <a:srgbClr val="FFFFFF"/>
                  </a:solidFill>
                  <a:latin typeface="Arial"/>
                </a:rPr>
                <a:t>StScI</a:t>
              </a:r>
              <a:endParaRPr lang="en-US" sz="1100" dirty="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892742" y="2051511"/>
            <a:ext cx="2126079" cy="4088305"/>
            <a:chOff x="3892742" y="2051511"/>
            <a:chExt cx="2126079" cy="4088305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2742" y="2503600"/>
              <a:ext cx="2126079" cy="10851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023" y="3670086"/>
              <a:ext cx="2111798" cy="2469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4315532" y="2051511"/>
              <a:ext cx="13906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  <a:latin typeface="Arial"/>
                </a:rPr>
                <a:t>UV Imaging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81545" y="1406474"/>
            <a:ext cx="2574002" cy="5074698"/>
            <a:chOff x="6381545" y="1406474"/>
            <a:chExt cx="2574002" cy="5074698"/>
          </a:xfrm>
        </p:grpSpPr>
        <p:pic>
          <p:nvPicPr>
            <p:cNvPr id="120835" name="Picture 2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9122" y="2048970"/>
              <a:ext cx="2378604" cy="2146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6460596" y="1406474"/>
              <a:ext cx="23943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solidFill>
                    <a:srgbClr val="FF0000"/>
                  </a:solidFill>
                  <a:latin typeface="Arial"/>
                </a:rPr>
                <a:t>UV Imaging</a:t>
              </a:r>
            </a:p>
            <a:p>
              <a:pPr algn="ctr"/>
              <a:r>
                <a:rPr lang="en-US" i="1" dirty="0">
                  <a:solidFill>
                    <a:srgbClr val="FF0000"/>
                  </a:solidFill>
                  <a:latin typeface="Arial"/>
                </a:rPr>
                <a:t>Spectroscopy of IGM</a:t>
              </a:r>
            </a:p>
          </p:txBody>
        </p:sp>
        <p:pic>
          <p:nvPicPr>
            <p:cNvPr id="15" name="Picture 14" descr="GAL-FIG-D-3.tif"/>
            <p:cNvPicPr/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>
            <a:xfrm>
              <a:off x="6381545" y="4884022"/>
              <a:ext cx="2574002" cy="159715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6850440" y="4200227"/>
              <a:ext cx="16375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solidFill>
                    <a:srgbClr val="FF0000"/>
                  </a:solidFill>
                  <a:latin typeface="Arial"/>
                </a:rPr>
                <a:t>UV Imaging</a:t>
              </a:r>
            </a:p>
            <a:p>
              <a:pPr algn="ctr"/>
              <a:r>
                <a:rPr lang="en-US" i="1" dirty="0">
                  <a:solidFill>
                    <a:srgbClr val="FF0000"/>
                  </a:solidFill>
                  <a:latin typeface="Arial"/>
                </a:rPr>
                <a:t>Spectroscopy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3/29/11 -- C. Marti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NRC Roadmap Panel Workshop -- Photon-counting detector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420C91-8F13-B44C-8BB1-822D614D125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77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3700" y="342900"/>
            <a:ext cx="8356600" cy="60073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78747"/>
              </p:ext>
            </p:extLst>
          </p:nvPr>
        </p:nvGraphicFramePr>
        <p:xfrm>
          <a:off x="393700" y="323850"/>
          <a:ext cx="8356600" cy="621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Document" r:id="rId3" imgW="8356600" imgH="6210300" progId="Word.Document.12">
                  <p:link updateAutomatic="1"/>
                </p:oleObj>
              </mc:Choice>
              <mc:Fallback>
                <p:oleObj name="Document" r:id="rId3" imgW="8356600" imgH="6210300" progId="Word.Document.12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323850"/>
                        <a:ext cx="8356600" cy="621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165561" y="1461415"/>
            <a:ext cx="7584739" cy="669818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08993" y="6710"/>
            <a:ext cx="7480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ill Sans"/>
                <a:cs typeface="Gill Sans"/>
              </a:rPr>
              <a:t>UV/Optical Photon-Counting Detectors: </a:t>
            </a:r>
            <a:r>
              <a:rPr lang="en-US" dirty="0" smtClean="0">
                <a:solidFill>
                  <a:srgbClr val="0000FF"/>
                </a:solidFill>
                <a:latin typeface="Gill Sans"/>
                <a:cs typeface="Gill Sans"/>
              </a:rPr>
              <a:t>NASA Astrophysics Applications</a:t>
            </a:r>
            <a:endParaRPr lang="en-US" dirty="0">
              <a:solidFill>
                <a:srgbClr val="0000FF"/>
              </a:solidFill>
              <a:latin typeface="Gill Sans"/>
              <a:cs typeface="Gill San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14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165561" y="1004890"/>
            <a:ext cx="7584739" cy="228329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633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0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92250" y="1447800"/>
            <a:ext cx="5497513" cy="484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0834" name="Title 1"/>
          <p:cNvSpPr>
            <a:spLocks noGrp="1"/>
          </p:cNvSpPr>
          <p:nvPr>
            <p:ph type="title"/>
          </p:nvPr>
        </p:nvSpPr>
        <p:spPr>
          <a:xfrm>
            <a:off x="422408" y="152400"/>
            <a:ext cx="8526064" cy="1219200"/>
          </a:xfrm>
        </p:spPr>
        <p:txBody>
          <a:bodyPr/>
          <a:lstStyle/>
          <a:p>
            <a:r>
              <a:rPr lang="en-US" b="0" dirty="0" smtClean="0">
                <a:solidFill>
                  <a:srgbClr val="FFFFFF"/>
                </a:solidFill>
                <a:latin typeface="Gill Sans" charset="0"/>
                <a:ea typeface="Gill Sans" charset="0"/>
                <a:cs typeface="Gill Sans" charset="0"/>
              </a:rPr>
              <a:t>Applications for UV Photon Counting Detectors</a:t>
            </a:r>
            <a:r>
              <a:rPr lang="en-US" sz="2400" b="0" i="1" dirty="0" smtClean="0">
                <a:latin typeface="Gill Sans" charset="0"/>
                <a:ea typeface="Gill Sans" charset="0"/>
                <a:cs typeface="Gill Sans" charset="0"/>
              </a:rPr>
              <a:t/>
            </a:r>
            <a:br>
              <a:rPr lang="en-US" sz="2400" b="0" i="1" dirty="0" smtClean="0">
                <a:latin typeface="Gill Sans" charset="0"/>
                <a:ea typeface="Gill Sans" charset="0"/>
                <a:cs typeface="Gill Sans" charset="0"/>
              </a:rPr>
            </a:br>
            <a:r>
              <a:rPr lang="en-US" sz="2400" b="0" i="1" dirty="0" smtClean="0">
                <a:solidFill>
                  <a:srgbClr val="3366FF"/>
                </a:solidFill>
                <a:latin typeface="Gill Sans" charset="0"/>
                <a:ea typeface="Gill Sans" charset="0"/>
                <a:cs typeface="Gill Sans" charset="0"/>
              </a:rPr>
              <a:t>Cosmic Web Baryon Mapping: Balloon, Explorer, 4-m UV/optical Mission</a:t>
            </a:r>
            <a:endParaRPr lang="en-US" sz="2400" b="0" dirty="0" smtClean="0">
              <a:solidFill>
                <a:srgbClr val="3366FF"/>
              </a:solidFill>
              <a:latin typeface="Gill Sans" charset="0"/>
              <a:ea typeface="Gill Sans" charset="0"/>
              <a:cs typeface="Gill Sans" charset="0"/>
            </a:endParaRPr>
          </a:p>
        </p:txBody>
      </p:sp>
      <p:pic>
        <p:nvPicPr>
          <p:cNvPr id="120835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28018" y="1374054"/>
            <a:ext cx="5486400" cy="495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3/29/11 -- C. Marti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NRC Roadmap Panel Workshop -- Photon-counting detector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420C91-8F13-B44C-8BB1-822D614D125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877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4136"/>
          </a:xfrm>
        </p:spPr>
        <p:txBody>
          <a:bodyPr>
            <a:noAutofit/>
          </a:bodyPr>
          <a:lstStyle/>
          <a:p>
            <a:r>
              <a:rPr lang="en-US" sz="3200" dirty="0" smtClean="0"/>
              <a:t>Applications for UV Photon-counting Detectors</a:t>
            </a:r>
            <a:br>
              <a:rPr lang="en-US" sz="3200" dirty="0" smtClean="0"/>
            </a:br>
            <a:r>
              <a:rPr lang="en-US" sz="2800" dirty="0" smtClean="0">
                <a:solidFill>
                  <a:srgbClr val="0000FF"/>
                </a:solidFill>
              </a:rPr>
              <a:t>Example: Cosmic Web Mapping: SNR Calculation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7087"/>
            <a:ext cx="8229600" cy="3465871"/>
          </a:xfrm>
        </p:spPr>
        <p:txBody>
          <a:bodyPr>
            <a:noAutofit/>
          </a:bodyPr>
          <a:lstStyle/>
          <a:p>
            <a:r>
              <a:rPr lang="en-US" sz="2800" dirty="0" smtClean="0"/>
              <a:t>SNR </a:t>
            </a:r>
            <a:r>
              <a:rPr lang="en-US" sz="2800" dirty="0" err="1" smtClean="0"/>
              <a:t>w</a:t>
            </a:r>
            <a:r>
              <a:rPr lang="en-US" sz="2800" dirty="0" smtClean="0"/>
              <a:t>/ MCP, 10% QE, 1 ct/cm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/sec</a:t>
            </a:r>
          </a:p>
          <a:p>
            <a:pPr lvl="1"/>
            <a:r>
              <a:rPr lang="en-US" sz="2400" dirty="0" smtClean="0"/>
              <a:t>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sec, 1600Å,  200LU, 10” </a:t>
            </a:r>
            <a:r>
              <a:rPr lang="en-US" sz="2400" dirty="0" err="1" smtClean="0"/>
              <a:t>x</a:t>
            </a:r>
            <a:r>
              <a:rPr lang="en-US" sz="2400" dirty="0" smtClean="0"/>
              <a:t> 10”, S/N=1.4</a:t>
            </a:r>
          </a:p>
          <a:p>
            <a:r>
              <a:rPr lang="en-US" sz="2800" dirty="0" smtClean="0"/>
              <a:t>SNR </a:t>
            </a:r>
            <a:r>
              <a:rPr lang="en-US" sz="2800" dirty="0" err="1" smtClean="0"/>
              <a:t>w</a:t>
            </a:r>
            <a:r>
              <a:rPr lang="en-US" sz="2800" dirty="0" smtClean="0"/>
              <a:t>/ 2 </a:t>
            </a:r>
            <a:r>
              <a:rPr lang="en-US" sz="2800" dirty="0" err="1" smtClean="0"/>
              <a:t>e</a:t>
            </a:r>
            <a:r>
              <a:rPr lang="en-US" sz="2800" baseline="30000" dirty="0" smtClean="0"/>
              <a:t>-</a:t>
            </a:r>
            <a:r>
              <a:rPr lang="en-US" sz="2800" dirty="0" smtClean="0"/>
              <a:t> CCD</a:t>
            </a:r>
          </a:p>
          <a:p>
            <a:pPr lvl="1"/>
            <a:r>
              <a:rPr lang="en-US" sz="2400" dirty="0" smtClean="0"/>
              <a:t>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sec, 1600Å,  200LU, 10” </a:t>
            </a:r>
            <a:r>
              <a:rPr lang="en-US" sz="2400" dirty="0" err="1" smtClean="0"/>
              <a:t>x</a:t>
            </a:r>
            <a:r>
              <a:rPr lang="en-US" sz="2400" dirty="0" smtClean="0"/>
              <a:t> 10”, S/N=0.4</a:t>
            </a:r>
          </a:p>
          <a:p>
            <a:r>
              <a:rPr lang="en-US" sz="2800" dirty="0" smtClean="0"/>
              <a:t>SNR </a:t>
            </a:r>
            <a:r>
              <a:rPr lang="en-US" sz="2800" dirty="0" err="1" smtClean="0"/>
              <a:t>w</a:t>
            </a:r>
            <a:r>
              <a:rPr lang="en-US" sz="2800" dirty="0" smtClean="0"/>
              <a:t>/ photon-counting CCD, 70% QE</a:t>
            </a:r>
          </a:p>
          <a:p>
            <a:pPr lvl="1"/>
            <a:r>
              <a:rPr lang="en-US" sz="2400" dirty="0" smtClean="0"/>
              <a:t>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sec, 1600Å,  200LU, 10” </a:t>
            </a:r>
            <a:r>
              <a:rPr lang="en-US" sz="2400" dirty="0" err="1" smtClean="0"/>
              <a:t>x</a:t>
            </a:r>
            <a:r>
              <a:rPr lang="en-US" sz="2400" dirty="0" smtClean="0"/>
              <a:t> 10”, S/N=6</a:t>
            </a:r>
          </a:p>
          <a:p>
            <a:pPr>
              <a:buNone/>
            </a:pPr>
            <a:endParaRPr lang="en-US" sz="2800" dirty="0" smtClean="0"/>
          </a:p>
          <a:p>
            <a:pPr lvl="1"/>
            <a:endParaRPr lang="en-US" sz="24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4525081"/>
              </p:ext>
            </p:extLst>
          </p:nvPr>
        </p:nvGraphicFramePr>
        <p:xfrm>
          <a:off x="565356" y="4158385"/>
          <a:ext cx="7611804" cy="14935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72773"/>
                <a:gridCol w="1679677"/>
                <a:gridCol w="1679677"/>
                <a:gridCol w="1679677"/>
              </a:tblGrid>
              <a:tr h="370840">
                <a:tc>
                  <a:txBody>
                    <a:bodyPr/>
                    <a:lstStyle/>
                    <a:p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>
                          <a:latin typeface="Gill Sans"/>
                          <a:cs typeface="Gill Sans"/>
                        </a:rPr>
                        <a:t>MCP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UV P</a:t>
                      </a:r>
                      <a:r>
                        <a:rPr lang="en-US" sz="2000" baseline="0" dirty="0" smtClean="0">
                          <a:latin typeface="Gill Sans"/>
                          <a:cs typeface="Gill Sans"/>
                        </a:rPr>
                        <a:t>C-</a:t>
                      </a:r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CCD (2 e-)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UV PC-CCD (0 e-)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Telescope Diameter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2.3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8 </a:t>
                      </a:r>
                      <a:r>
                        <a:rPr lang="en-US" sz="2000" dirty="0" err="1" smtClean="0">
                          <a:latin typeface="Gill Sans"/>
                          <a:cs typeface="Gill Sans"/>
                        </a:rPr>
                        <a:t>m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0.5 </a:t>
                      </a:r>
                      <a:r>
                        <a:rPr lang="en-US" sz="2000" dirty="0" err="1" smtClean="0">
                          <a:latin typeface="Gill Sans"/>
                          <a:cs typeface="Gill Sans"/>
                        </a:rPr>
                        <a:t>m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Mission Cost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1.2B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9B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Gill Sans"/>
                          <a:cs typeface="Gill Sans"/>
                        </a:rPr>
                        <a:t>0.1B</a:t>
                      </a:r>
                      <a:endParaRPr lang="en-US" sz="2000" dirty="0">
                        <a:latin typeface="Gill Sans"/>
                        <a:cs typeface="Gill San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78638" y="5741337"/>
            <a:ext cx="6534950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sym typeface="Wingdings"/>
              </a:rPr>
              <a:t> Transformational (Game-changing) Capability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456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5191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ssessment Criteria</a:t>
            </a:r>
            <a:endParaRPr lang="en-US" dirty="0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6700234"/>
              </p:ext>
            </p:extLst>
          </p:nvPr>
        </p:nvGraphicFramePr>
        <p:xfrm>
          <a:off x="393700" y="895931"/>
          <a:ext cx="8229600" cy="5608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Criterion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UV photon-counting (high QE, low noise)</a:t>
                      </a:r>
                    </a:p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0.1-0.3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Visible photon-count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0.3-1.0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FDAB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Near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IR photon-count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1-5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1.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Benefi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Game-changing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ajor improve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inor-Major improve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2. NASA Align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Impacts multiple missions, area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Impacts multiple missions in 1 area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Impacts at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least 1 mission (WFIRST?)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 Narrow"/>
                          <a:cs typeface="Arial Narrow"/>
                        </a:rPr>
                        <a:t>3. non-NASA</a:t>
                      </a:r>
                      <a:r>
                        <a:rPr lang="en-US" sz="1600" b="1" baseline="0" dirty="0" smtClean="0">
                          <a:solidFill>
                            <a:srgbClr val="FF0000"/>
                          </a:solidFill>
                          <a:latin typeface="Arial Narrow"/>
                          <a:cs typeface="Arial Narrow"/>
                        </a:rPr>
                        <a:t> aerospace alignment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Remote sensing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situational awareness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Remote sensing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situational awareness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Remote sensing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situational awarenes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 Narrow"/>
                          <a:cs typeface="Arial Narrow"/>
                        </a:rPr>
                        <a:t>4. Alignment</a:t>
                      </a:r>
                      <a:r>
                        <a:rPr lang="en-US" sz="1600" b="1" baseline="0" dirty="0" smtClean="0">
                          <a:solidFill>
                            <a:srgbClr val="FF0000"/>
                          </a:solidFill>
                          <a:latin typeface="Arial Narrow"/>
                          <a:cs typeface="Arial Narrow"/>
                        </a:rPr>
                        <a:t> with National goals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Non-line-of-sight communication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Biomolecule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sensing</a:t>
                      </a:r>
                    </a:p>
                    <a:p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Medical imaging (cancer cell detection)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Biotech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application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5. Technical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risk &amp; reasonablenes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6. Sequence &amp; timing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7.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Time &amp; effor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440561"/>
            <a:ext cx="2133600" cy="365125"/>
          </a:xfrm>
        </p:spPr>
        <p:txBody>
          <a:bodyPr/>
          <a:lstStyle/>
          <a:p>
            <a:r>
              <a:rPr lang="en-US" smtClean="0"/>
              <a:t>3/29/11 -- C. Marti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92012" y="6443340"/>
            <a:ext cx="4444788" cy="365125"/>
          </a:xfrm>
        </p:spPr>
        <p:txBody>
          <a:bodyPr/>
          <a:lstStyle/>
          <a:p>
            <a:r>
              <a:rPr lang="en-US" dirty="0" smtClean="0"/>
              <a:t>NRC Roadmap Panel Workshop -- Photon-counting detec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1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93700" y="2879336"/>
            <a:ext cx="8229600" cy="190506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468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5191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ssessment Criteria</a:t>
            </a:r>
            <a:endParaRPr lang="en-US" dirty="0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8914572"/>
              </p:ext>
            </p:extLst>
          </p:nvPr>
        </p:nvGraphicFramePr>
        <p:xfrm>
          <a:off x="393700" y="895931"/>
          <a:ext cx="8229600" cy="5608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Criterion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UV photon-counting (high QE, low noise)</a:t>
                      </a:r>
                    </a:p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0.1-0.3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Visible photon-count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0.3-1.0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FDAB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Near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IR photon-count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1-5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1.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Benefi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Game-changing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ajor improve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inor-Major improve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2. NASA Align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Impacts multiple missions, area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Impacts multiple missions in 1 area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Impacts at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least 1 mission (WFIRST?)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 Narrow"/>
                          <a:cs typeface="Arial Narrow"/>
                        </a:rPr>
                        <a:t>3. non-NASA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 Narrow"/>
                          <a:cs typeface="Arial Narrow"/>
                        </a:rPr>
                        <a:t> aerospace alignment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Remote sensing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situational awareness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Remote sensing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situational awareness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Remote sensing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situational awarenes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 Narrow"/>
                          <a:cs typeface="Arial Narrow"/>
                        </a:rPr>
                        <a:t>4. Alignment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 Narrow"/>
                          <a:cs typeface="Arial Narrow"/>
                        </a:rPr>
                        <a:t> with National goals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Non-line-of-sight communication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Biomolecule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sensing</a:t>
                      </a:r>
                    </a:p>
                    <a:p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Medical imaging (cancer cell detection)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Biotech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application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5. Technical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risk &amp; reasonablenes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6. Sequence &amp; timing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7.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Time &amp; effor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440561"/>
            <a:ext cx="2133600" cy="365125"/>
          </a:xfrm>
        </p:spPr>
        <p:txBody>
          <a:bodyPr/>
          <a:lstStyle/>
          <a:p>
            <a:r>
              <a:rPr lang="en-US" smtClean="0"/>
              <a:t>3/29/11 -- C. Marti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92012" y="6443340"/>
            <a:ext cx="4444788" cy="365125"/>
          </a:xfrm>
        </p:spPr>
        <p:txBody>
          <a:bodyPr/>
          <a:lstStyle/>
          <a:p>
            <a:r>
              <a:rPr lang="en-US" dirty="0" smtClean="0"/>
              <a:t>NRC Roadmap Panel Workshop -- Photon-counting detec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1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93700" y="4784398"/>
            <a:ext cx="8229600" cy="1719854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76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UV/optical Photon-counting Detectors</a:t>
            </a:r>
            <a:br>
              <a:rPr lang="en-US" sz="3600" dirty="0" smtClean="0"/>
            </a:br>
            <a:r>
              <a:rPr lang="en-US" sz="2800" dirty="0" smtClean="0">
                <a:solidFill>
                  <a:srgbClr val="0000FF"/>
                </a:solidFill>
              </a:rPr>
              <a:t>Potential Implementation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RC Roadmap Panel Workshop -- Photon-counting detector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37445"/>
              </p:ext>
            </p:extLst>
          </p:nvPr>
        </p:nvGraphicFramePr>
        <p:xfrm>
          <a:off x="384011" y="1739781"/>
          <a:ext cx="8555781" cy="398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Document" r:id="rId3" imgW="7581900" imgH="3530600" progId="Word.Document.12">
                  <p:link updateAutomatic="1"/>
                </p:oleObj>
              </mc:Choice>
              <mc:Fallback>
                <p:oleObj name="Document" r:id="rId3" imgW="7581900" imgH="3530600" progId="Word.Document.12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011" y="1739781"/>
                        <a:ext cx="8555781" cy="3984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93700" y="4392947"/>
            <a:ext cx="8546092" cy="111346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34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Developer: </a:t>
            </a:r>
            <a:r>
              <a:rPr lang="en-US" dirty="0" smtClean="0"/>
              <a:t>UV Detectors</a:t>
            </a:r>
          </a:p>
          <a:p>
            <a:r>
              <a:rPr lang="en-US" b="1" dirty="0" smtClean="0"/>
              <a:t>User: </a:t>
            </a:r>
            <a:r>
              <a:rPr lang="en-US" dirty="0" smtClean="0"/>
              <a:t>UV experimental astrophysics mission </a:t>
            </a:r>
            <a:r>
              <a:rPr lang="en-US" dirty="0" smtClean="0"/>
              <a:t>builder/user </a:t>
            </a:r>
            <a:r>
              <a:rPr lang="en-US" dirty="0" smtClean="0"/>
              <a:t>(GALEX, FIREBALL, future missions)</a:t>
            </a:r>
          </a:p>
          <a:p>
            <a:r>
              <a:rPr lang="en-US" b="1" dirty="0" smtClean="0"/>
              <a:t>Community Rep: </a:t>
            </a:r>
            <a:r>
              <a:rPr lang="en-US" dirty="0" smtClean="0"/>
              <a:t>Cosmic Origins Program Analysis Group (COPAG), Executive Chair</a:t>
            </a:r>
          </a:p>
          <a:p>
            <a:pPr lvl="1"/>
            <a:r>
              <a:rPr lang="en-US" dirty="0" smtClean="0"/>
              <a:t>Future 4-m class UV/optical mission target</a:t>
            </a:r>
          </a:p>
          <a:p>
            <a:pPr lvl="1"/>
            <a:r>
              <a:rPr lang="en-US" dirty="0" smtClean="0"/>
              <a:t>Future Far IR instruments (SOFIA, Spica)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867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UV/optical Photon-counting Detectors</a:t>
            </a:r>
            <a:br>
              <a:rPr lang="en-US" sz="3600" dirty="0" smtClean="0"/>
            </a:br>
            <a:r>
              <a:rPr lang="en-US" sz="2800" dirty="0" smtClean="0">
                <a:solidFill>
                  <a:srgbClr val="0000FF"/>
                </a:solidFill>
              </a:rPr>
              <a:t>Potential Implementations</a:t>
            </a:r>
            <a:endParaRPr lang="en-US" sz="2800" i="1" dirty="0"/>
          </a:p>
        </p:txBody>
      </p:sp>
      <p:pic>
        <p:nvPicPr>
          <p:cNvPr id="4" name="Picture 3" descr="::::::private:var:folders:y0:y04DTlk8HwyLhC18HhnZ9E++0ok:TemporaryItems:Figure3_QE_v8.emf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926" t="2536" r="4533"/>
          <a:stretch>
            <a:fillRect/>
          </a:stretch>
        </p:blipFill>
        <p:spPr bwMode="auto">
          <a:xfrm>
            <a:off x="1696152" y="1995630"/>
            <a:ext cx="5158042" cy="429104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RC Roadmap Panel Workshop -- Photon-counting detecto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967272" y="4027594"/>
            <a:ext cx="1397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ikzad+201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96034" y="1607309"/>
            <a:ext cx="6622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Gill Sans"/>
                <a:cs typeface="Gill Sans"/>
              </a:rPr>
              <a:t>Back-Illuminated, Delta-Doped, AR-coated Electron Multiplying CCDs</a:t>
            </a:r>
            <a:endParaRPr lang="en-US" dirty="0">
              <a:latin typeface="Gill Sans"/>
              <a:cs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686102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5191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ssessment Criteria</a:t>
            </a:r>
            <a:endParaRPr lang="en-US" dirty="0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2539876"/>
              </p:ext>
            </p:extLst>
          </p:nvPr>
        </p:nvGraphicFramePr>
        <p:xfrm>
          <a:off x="393700" y="895931"/>
          <a:ext cx="8229600" cy="5608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Criterion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UV photon-counting (high QE, low noise)</a:t>
                      </a:r>
                    </a:p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0.1-0.3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Visible photon-count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0.3-1.0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FDAB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Near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IR photon-count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1-5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1.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Benefi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Game-changing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ajor improve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inor-Major improve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2. NASA Align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Impacts multiple missions, area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Impacts multiple </a:t>
                      </a:r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ission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Impacts at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least 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several mission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3. non-NASA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aerospace align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Remote sensing/situational awareness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Remote sensing/situational awareness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Remote sensing/situational awarenes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4. Alignment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with National goal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Non-line-of-sight communication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Biomolecule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sensing</a:t>
                      </a:r>
                    </a:p>
                    <a:p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Medical imaging (cancer cell detection)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Biotech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application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5. Technical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risk &amp; reasonableness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oderate-to-high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Good fi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oderate-to-high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Good fit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oderate-to-high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Good fit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6. Sequence &amp; timing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Clear plan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Joint user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funding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Clear plan</a:t>
                      </a:r>
                    </a:p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Joint user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funding</a:t>
                      </a:r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7.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Time &amp; effort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inimal to moderate effor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inimal to moderate effor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Moderate effor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440561"/>
            <a:ext cx="2133600" cy="365125"/>
          </a:xfrm>
        </p:spPr>
        <p:txBody>
          <a:bodyPr/>
          <a:lstStyle/>
          <a:p>
            <a:r>
              <a:rPr lang="en-US" smtClean="0"/>
              <a:t>3/29/11 -- C. Marti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92012" y="6443340"/>
            <a:ext cx="4444788" cy="365125"/>
          </a:xfrm>
        </p:spPr>
        <p:txBody>
          <a:bodyPr/>
          <a:lstStyle/>
          <a:p>
            <a:r>
              <a:rPr lang="en-US" dirty="0" smtClean="0"/>
              <a:t>NRC Roadmap Panel Workshop -- Photon-counting detect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2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93700" y="4784398"/>
            <a:ext cx="8229600" cy="1719854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2144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5191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ssessment Criteria</a:t>
            </a:r>
            <a:endParaRPr lang="en-US" dirty="0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32997911"/>
              </p:ext>
            </p:extLst>
          </p:nvPr>
        </p:nvGraphicFramePr>
        <p:xfrm>
          <a:off x="393700" y="895931"/>
          <a:ext cx="8229600" cy="536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37481"/>
                <a:gridCol w="1977319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Criterion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UV photon-counting (high QE, low noise)</a:t>
                      </a:r>
                    </a:p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0.1-0.3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  <a:endParaRPr lang="en-US" sz="1600" b="1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Visible photon-count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0.3-1.0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FDAB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Near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IR photon-count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(1-5</a:t>
                      </a:r>
                      <a:r>
                        <a:rPr lang="en-US" sz="1600" b="1" baseline="0" dirty="0" smtClean="0">
                          <a:latin typeface="Arial Narrow"/>
                          <a:cs typeface="Arial Narrow"/>
                        </a:rPr>
                        <a:t> </a:t>
                      </a:r>
                      <a:r>
                        <a:rPr lang="en-US" sz="1600" b="1" dirty="0" err="1" smtClean="0">
                          <a:latin typeface="Arial Narrow"/>
                          <a:cs typeface="Arial Narrow"/>
                        </a:rPr>
                        <a:t>μm</a:t>
                      </a:r>
                      <a:r>
                        <a:rPr lang="en-US" sz="1600" b="1" dirty="0" smtClean="0">
                          <a:latin typeface="Arial Narrow"/>
                          <a:cs typeface="Arial Narrow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1.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Benefi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2. NASA Align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3. non-NASA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aerospace alignmen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4. Alignment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with National goal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5. Technical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risk &amp; reasonableness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6. Sequence &amp; timing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 Narrow"/>
                          <a:cs typeface="Arial Narrow"/>
                        </a:rPr>
                        <a:t>7.</a:t>
                      </a:r>
                      <a:r>
                        <a:rPr lang="en-US" sz="1600" baseline="0" dirty="0" smtClean="0">
                          <a:latin typeface="Arial Narrow"/>
                          <a:cs typeface="Arial Narrow"/>
                        </a:rPr>
                        <a:t> Time &amp; effort</a:t>
                      </a:r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 smtClean="0">
                        <a:latin typeface="Arial Narrow"/>
                        <a:cs typeface="Arial Narrow"/>
                      </a:endParaRPr>
                    </a:p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 Narrow"/>
                        <a:cs typeface="Arial Narrow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93700" y="1731082"/>
            <a:ext cx="8229600" cy="591526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693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V photon-counting detectors</a:t>
            </a:r>
            <a:br>
              <a:rPr lang="en-US" dirty="0" smtClean="0"/>
            </a:br>
            <a:r>
              <a:rPr lang="en-US" sz="3600" dirty="0" smtClean="0">
                <a:solidFill>
                  <a:srgbClr val="0000FF"/>
                </a:solidFill>
              </a:rPr>
              <a:t>Quantum Efficiency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4" name="Picture 3" descr="::::::private:var:folders:y0:y04DTlk8HwyLhC18HhnZ9E++0ok:TemporaryItems:Figure3_QE_v8.emf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926" t="2536" r="4533"/>
          <a:stretch>
            <a:fillRect/>
          </a:stretch>
        </p:blipFill>
        <p:spPr bwMode="auto">
          <a:xfrm>
            <a:off x="1571154" y="1600200"/>
            <a:ext cx="6074578" cy="505351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2218045" y="2026845"/>
            <a:ext cx="5245025" cy="163539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626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374023" y="1235245"/>
            <a:ext cx="8393779" cy="23400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ory/Instrument Trend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00885" y="1637618"/>
            <a:ext cx="426120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7199" y="1330543"/>
            <a:ext cx="2543685" cy="646331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maging: Low Spectral</a:t>
            </a:r>
          </a:p>
          <a:p>
            <a:r>
              <a:rPr lang="en-US" dirty="0" smtClean="0"/>
              <a:t>Resolution 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62086" y="1314452"/>
            <a:ext cx="1424714" cy="646331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High Spectral</a:t>
            </a:r>
          </a:p>
          <a:p>
            <a:r>
              <a:rPr lang="en-US" dirty="0" smtClean="0"/>
              <a:t>Resolution R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12" idx="3"/>
            <a:endCxn id="13" idx="1"/>
          </p:cNvCxnSpPr>
          <p:nvPr/>
        </p:nvCxnSpPr>
        <p:spPr>
          <a:xfrm flipV="1">
            <a:off x="1945145" y="2341582"/>
            <a:ext cx="5253710" cy="27059"/>
          </a:xfrm>
          <a:prstGeom prst="straightConnector1">
            <a:avLst/>
          </a:prstGeom>
          <a:ln>
            <a:solidFill>
              <a:srgbClr val="C0504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2045475"/>
            <a:ext cx="1487945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ow Spatial</a:t>
            </a:r>
          </a:p>
          <a:p>
            <a:r>
              <a:rPr lang="en-US" dirty="0" smtClean="0"/>
              <a:t>Resolution </a:t>
            </a:r>
            <a:r>
              <a:rPr lang="en-US" dirty="0" err="1" smtClean="0"/>
              <a:t>Δθ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198855" y="2018416"/>
            <a:ext cx="1487945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High Spatial</a:t>
            </a:r>
          </a:p>
          <a:p>
            <a:r>
              <a:rPr lang="en-US" dirty="0" smtClean="0"/>
              <a:t>Resolution </a:t>
            </a:r>
            <a:r>
              <a:rPr lang="en-US" dirty="0" err="1" smtClean="0"/>
              <a:t>Δθ</a:t>
            </a:r>
            <a:endParaRPr lang="en-US" dirty="0" smtClean="0"/>
          </a:p>
        </p:txBody>
      </p:sp>
      <p:cxnSp>
        <p:nvCxnSpPr>
          <p:cNvPr id="14" name="Straight Arrow Connector 13"/>
          <p:cNvCxnSpPr>
            <a:stCxn id="15" idx="3"/>
            <a:endCxn id="16" idx="1"/>
          </p:cNvCxnSpPr>
          <p:nvPr/>
        </p:nvCxnSpPr>
        <p:spPr>
          <a:xfrm>
            <a:off x="1980483" y="3108679"/>
            <a:ext cx="5143983" cy="0"/>
          </a:xfrm>
          <a:prstGeom prst="straightConnector1">
            <a:avLst/>
          </a:prstGeom>
          <a:ln>
            <a:solidFill>
              <a:srgbClr val="9BBB5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61092" y="2785513"/>
            <a:ext cx="1519391" cy="646331"/>
          </a:xfrm>
          <a:prstGeom prst="rect">
            <a:avLst/>
          </a:prstGeom>
          <a:noFill/>
          <a:ln>
            <a:solidFill>
              <a:srgbClr val="9BBB5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ow Temporal</a:t>
            </a:r>
          </a:p>
          <a:p>
            <a:r>
              <a:rPr lang="en-US" dirty="0" smtClean="0"/>
              <a:t>Resolution </a:t>
            </a:r>
            <a:r>
              <a:rPr lang="en-US" dirty="0" err="1" smtClean="0"/>
              <a:t>Δt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124466" y="2785513"/>
            <a:ext cx="1562334" cy="646331"/>
          </a:xfrm>
          <a:prstGeom prst="rect">
            <a:avLst/>
          </a:prstGeom>
          <a:noFill/>
          <a:ln>
            <a:solidFill>
              <a:srgbClr val="9BBB5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High Temporal</a:t>
            </a:r>
          </a:p>
          <a:p>
            <a:r>
              <a:rPr lang="en-US" dirty="0" smtClean="0"/>
              <a:t>Resolution </a:t>
            </a:r>
            <a:r>
              <a:rPr lang="en-US" dirty="0" err="1" smtClean="0"/>
              <a:t>Δt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316238" y="5295008"/>
            <a:ext cx="2740779" cy="1384995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✓✓Astrophysics</a:t>
            </a:r>
          </a:p>
          <a:p>
            <a:r>
              <a:rPr lang="en-US" sz="2800" dirty="0" smtClean="0">
                <a:solidFill>
                  <a:srgbClr val="008000"/>
                </a:solidFill>
              </a:rPr>
              <a:t>✓</a:t>
            </a:r>
            <a:r>
              <a:rPr lang="en-US" sz="2800" dirty="0" err="1" smtClean="0">
                <a:solidFill>
                  <a:srgbClr val="008000"/>
                </a:solidFill>
              </a:rPr>
              <a:t>Heliophysics</a:t>
            </a:r>
            <a:endParaRPr lang="en-US" sz="2800" dirty="0" smtClean="0">
              <a:solidFill>
                <a:srgbClr val="008000"/>
              </a:solidFill>
            </a:endParaRPr>
          </a:p>
          <a:p>
            <a:r>
              <a:rPr lang="en-US" sz="2800" dirty="0" smtClean="0">
                <a:solidFill>
                  <a:srgbClr val="008000"/>
                </a:solidFill>
              </a:rPr>
              <a:t>✓Planetary</a:t>
            </a:r>
            <a:endParaRPr lang="en-US" sz="2800" dirty="0">
              <a:solidFill>
                <a:srgbClr val="008000"/>
              </a:solidFill>
            </a:endParaRPr>
          </a:p>
        </p:txBody>
      </p:sp>
      <p:cxnSp>
        <p:nvCxnSpPr>
          <p:cNvPr id="35" name="Straight Arrow Connector 34"/>
          <p:cNvCxnSpPr>
            <a:stCxn id="36" idx="3"/>
            <a:endCxn id="37" idx="1"/>
          </p:cNvCxnSpPr>
          <p:nvPr/>
        </p:nvCxnSpPr>
        <p:spPr>
          <a:xfrm>
            <a:off x="1521749" y="4035281"/>
            <a:ext cx="6037617" cy="0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61092" y="3712115"/>
            <a:ext cx="1060657" cy="646331"/>
          </a:xfrm>
          <a:prstGeom prst="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ow Pixel</a:t>
            </a:r>
          </a:p>
          <a:p>
            <a:r>
              <a:rPr lang="en-US" dirty="0" smtClean="0"/>
              <a:t>Count N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559366" y="3712115"/>
            <a:ext cx="1103600" cy="646331"/>
          </a:xfrm>
          <a:prstGeom prst="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High Pixel</a:t>
            </a:r>
          </a:p>
          <a:p>
            <a:r>
              <a:rPr lang="en-US" dirty="0" smtClean="0"/>
              <a:t>Count N</a:t>
            </a:r>
            <a:r>
              <a:rPr lang="en-US" baseline="30000" dirty="0" smtClean="0"/>
              <a:t>2</a:t>
            </a:r>
            <a:endParaRPr lang="en-US" dirty="0"/>
          </a:p>
        </p:txBody>
      </p:sp>
      <p:cxnSp>
        <p:nvCxnSpPr>
          <p:cNvPr id="38" name="Straight Arrow Connector 37"/>
          <p:cNvCxnSpPr>
            <a:stCxn id="39" idx="3"/>
            <a:endCxn id="40" idx="1"/>
          </p:cNvCxnSpPr>
          <p:nvPr/>
        </p:nvCxnSpPr>
        <p:spPr>
          <a:xfrm>
            <a:off x="1991029" y="4822708"/>
            <a:ext cx="5155367" cy="0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65626" y="4499542"/>
            <a:ext cx="1525403" cy="646331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ow Dynamic</a:t>
            </a:r>
          </a:p>
          <a:p>
            <a:r>
              <a:rPr lang="en-US" dirty="0" smtClean="0"/>
              <a:t>Range I</a:t>
            </a:r>
            <a:r>
              <a:rPr lang="en-US" baseline="-25000" dirty="0" smtClean="0"/>
              <a:t>max</a:t>
            </a:r>
            <a:r>
              <a:rPr lang="en-US" dirty="0" smtClean="0"/>
              <a:t>/</a:t>
            </a:r>
            <a:r>
              <a:rPr lang="en-US" dirty="0" err="1" smtClean="0"/>
              <a:t>I</a:t>
            </a:r>
            <a:r>
              <a:rPr lang="en-US" baseline="-25000" dirty="0" err="1" smtClean="0"/>
              <a:t>min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146396" y="4499542"/>
            <a:ext cx="1525403" cy="646331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High Dynamic</a:t>
            </a:r>
          </a:p>
          <a:p>
            <a:r>
              <a:rPr lang="en-US" dirty="0" smtClean="0"/>
              <a:t>Range I</a:t>
            </a:r>
            <a:r>
              <a:rPr lang="en-US" baseline="-25000" dirty="0" smtClean="0"/>
              <a:t>max</a:t>
            </a:r>
            <a:r>
              <a:rPr lang="en-US" dirty="0" smtClean="0"/>
              <a:t>/</a:t>
            </a:r>
            <a:r>
              <a:rPr lang="en-US" dirty="0" err="1" smtClean="0"/>
              <a:t>I</a:t>
            </a:r>
            <a:r>
              <a:rPr lang="en-US" baseline="-25000" dirty="0" err="1" smtClean="0"/>
              <a:t>min</a:t>
            </a:r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2014183" y="5301081"/>
            <a:ext cx="4239838" cy="954107"/>
            <a:chOff x="457200" y="5295008"/>
            <a:chExt cx="4239838" cy="954107"/>
          </a:xfrm>
        </p:grpSpPr>
        <p:sp>
          <p:nvSpPr>
            <p:cNvPr id="20" name="TextBox 19"/>
            <p:cNvSpPr txBox="1"/>
            <p:nvPr/>
          </p:nvSpPr>
          <p:spPr>
            <a:xfrm>
              <a:off x="457200" y="5295008"/>
              <a:ext cx="4239838" cy="954107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 Sky Background     QE * </a:t>
              </a:r>
              <a:r>
                <a:rPr lang="en-US" sz="2800" dirty="0" err="1" smtClean="0"/>
                <a:t>Δt</a:t>
              </a:r>
              <a:endParaRPr lang="en-US" sz="2800" dirty="0" smtClean="0"/>
            </a:p>
            <a:p>
              <a:r>
                <a:rPr lang="en-US" sz="2800" dirty="0" smtClean="0"/>
                <a:t>          Pixel                 R * Δθ</a:t>
              </a:r>
              <a:r>
                <a:rPr lang="en-US" sz="2800" baseline="30000" dirty="0" smtClean="0"/>
                <a:t>2</a:t>
              </a:r>
              <a:endParaRPr lang="en-US" sz="2800" dirty="0" smtClean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658962" y="5802177"/>
              <a:ext cx="22041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279469" y="5797658"/>
              <a:ext cx="1227653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2901105" y="5508604"/>
              <a:ext cx="4145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~</a:t>
              </a:r>
              <a:endParaRPr lang="en-US" sz="3600" dirty="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75635" y="5301081"/>
            <a:ext cx="1569510" cy="1200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iff limited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ensitivity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Time~D</a:t>
            </a:r>
            <a:r>
              <a:rPr lang="en-US" sz="2400" baseline="30000" dirty="0" smtClean="0">
                <a:solidFill>
                  <a:srgbClr val="FF0000"/>
                </a:solidFill>
              </a:rPr>
              <a:t>-4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5" name="Date Placeholder 4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46" name="Footer Placeholder 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60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42657" y="176161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UV/Optical photon-counting detectors</a:t>
            </a:r>
            <a:br>
              <a:rPr lang="en-US" sz="3600" dirty="0" smtClean="0"/>
            </a:br>
            <a:r>
              <a:rPr lang="en-US" sz="2800" dirty="0" smtClean="0">
                <a:solidFill>
                  <a:srgbClr val="0000FF"/>
                </a:solidFill>
                <a:latin typeface="Gill Sans" charset="0"/>
              </a:rPr>
              <a:t>Need for photon-counti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66384" y="2026879"/>
            <a:ext cx="7241612" cy="4796811"/>
            <a:chOff x="457200" y="1381125"/>
            <a:chExt cx="8021638" cy="5524500"/>
          </a:xfrm>
        </p:grpSpPr>
        <p:pic>
          <p:nvPicPr>
            <p:cNvPr id="18435" name="Picture 3" descr="photon02.eps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1381125"/>
              <a:ext cx="8021638" cy="5524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" name="Straight Connector 3"/>
            <p:cNvCxnSpPr/>
            <p:nvPr/>
          </p:nvCxnSpPr>
          <p:spPr>
            <a:xfrm rot="5400000">
              <a:off x="2917300" y="3621946"/>
              <a:ext cx="3817403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3801066" y="1975436"/>
              <a:ext cx="1069524" cy="7443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660066"/>
                  </a:solidFill>
                </a:rPr>
                <a:t>Space UV</a:t>
              </a:r>
              <a:endParaRPr lang="en-US" dirty="0">
                <a:solidFill>
                  <a:srgbClr val="660066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979571" y="2007199"/>
              <a:ext cx="1132399" cy="4253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Optical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7" name="Straight Connector 6"/>
            <p:cNvCxnSpPr>
              <a:stCxn id="5" idx="1"/>
            </p:cNvCxnSpPr>
            <p:nvPr/>
          </p:nvCxnSpPr>
          <p:spPr>
            <a:xfrm rot="10800000" flipV="1">
              <a:off x="3375004" y="2347627"/>
              <a:ext cx="426064" cy="2"/>
            </a:xfrm>
            <a:prstGeom prst="line">
              <a:avLst/>
            </a:prstGeom>
            <a:ln>
              <a:solidFill>
                <a:srgbClr val="660066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853419" y="2246621"/>
              <a:ext cx="439215" cy="1588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061"/>
              </p:ext>
            </p:extLst>
          </p:nvPr>
        </p:nvGraphicFramePr>
        <p:xfrm>
          <a:off x="3904643" y="1224543"/>
          <a:ext cx="4420008" cy="90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4" imgW="2222500" imgH="457200" progId="Equation.3">
                  <p:embed/>
                </p:oleObj>
              </mc:Choice>
              <mc:Fallback>
                <p:oleObj name="Equation" r:id="rId4" imgW="222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643" y="1224543"/>
                        <a:ext cx="4420008" cy="908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352312" y="1460626"/>
            <a:ext cx="33385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hoton background [</a:t>
            </a:r>
            <a:r>
              <a:rPr lang="en-US" dirty="0" err="1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h</a:t>
            </a:r>
            <a:r>
              <a:rPr lang="en-US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s</a:t>
            </a:r>
            <a:r>
              <a:rPr lang="en-US" baseline="300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-1</a:t>
            </a:r>
            <a:r>
              <a:rPr lang="en-US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pixel</a:t>
            </a:r>
            <a:r>
              <a:rPr lang="en-US" baseline="30000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-1</a:t>
            </a:r>
            <a:r>
              <a:rPr lang="en-US" dirty="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454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Why UV? Dark UV Sky!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 descr="mita-neartail-optical-1.tif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46629"/>
            <a:ext cx="9144000" cy="4644571"/>
          </a:xfrm>
          <a:prstGeom prst="rect">
            <a:avLst/>
          </a:prstGeom>
        </p:spPr>
      </p:pic>
      <p:pic>
        <p:nvPicPr>
          <p:cNvPr id="3" name="Picture 2" descr="mita-neartail-uv-1.tif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43000"/>
            <a:ext cx="9144000" cy="466617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48DF14-A731-164D-A1D5-43B88E67FE93}" type="slidenum">
              <a:rPr lang="en-US" smtClean="0">
                <a:latin typeface="Arial"/>
              </a:rPr>
              <a:pPr/>
              <a:t>7</a:t>
            </a:fld>
            <a:endParaRPr lang="en-US" b="0">
              <a:solidFill>
                <a:srgbClr val="000000"/>
              </a:solidFill>
              <a:latin typeface="Times New Roman" pitchFamily="-10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752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lx2007-04r_img01-1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286000"/>
            <a:ext cx="9144000" cy="228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ira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3" name="Picture 2" descr="mita-neartail-uv-1.tif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43000"/>
            <a:ext cx="9144000" cy="466617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48DF14-A731-164D-A1D5-43B88E67FE93}" type="slidenum">
              <a:rPr lang="en-US" smtClean="0">
                <a:latin typeface="Arial"/>
              </a:rPr>
              <a:pPr/>
              <a:t>8</a:t>
            </a:fld>
            <a:endParaRPr lang="en-US" b="0">
              <a:solidFill>
                <a:srgbClr val="000000"/>
              </a:solidFill>
              <a:latin typeface="Times New Roman" pitchFamily="-10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683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UV/Optical photon-counting detectors</a:t>
            </a:r>
            <a:br>
              <a:rPr lang="en-US" sz="3600" dirty="0" smtClean="0"/>
            </a:br>
            <a:r>
              <a:rPr lang="en-US" sz="2800" dirty="0" smtClean="0">
                <a:solidFill>
                  <a:srgbClr val="0000FF"/>
                </a:solidFill>
                <a:latin typeface="Gill Sans" charset="0"/>
              </a:rPr>
              <a:t>Need for photon-counting – Sky background in Diffraction-limited spectrally dispersed pixel</a:t>
            </a:r>
            <a:endParaRPr lang="en-US" sz="3600" dirty="0" smtClean="0">
              <a:latin typeface="Gill Sans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16433"/>
              </p:ext>
            </p:extLst>
          </p:nvPr>
        </p:nvGraphicFramePr>
        <p:xfrm>
          <a:off x="1789113" y="2064306"/>
          <a:ext cx="52578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3" imgW="2222500" imgH="457200" progId="Equation.DSMT4">
                  <p:embed/>
                </p:oleObj>
              </mc:Choice>
              <mc:Fallback>
                <p:oleObj name="Equation" r:id="rId3" imgW="222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064306"/>
                        <a:ext cx="52578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79309"/>
              </p:ext>
            </p:extLst>
          </p:nvPr>
        </p:nvGraphicFramePr>
        <p:xfrm>
          <a:off x="1160463" y="3280910"/>
          <a:ext cx="66421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5" imgW="3276600" imgH="1384300" progId="Equation.3">
                  <p:embed/>
                </p:oleObj>
              </mc:Choice>
              <mc:Fallback>
                <p:oleObj name="Equation" r:id="rId5" imgW="3276600" imgH="138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280910"/>
                        <a:ext cx="6642100" cy="280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574675" y="1588056"/>
            <a:ext cx="33385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Photon background [ph s</a:t>
            </a:r>
            <a:r>
              <a:rPr lang="en-US" baseline="3000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-1</a:t>
            </a:r>
            <a:r>
              <a:rPr lang="en-US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 pixel</a:t>
            </a:r>
            <a:r>
              <a:rPr lang="en-US" baseline="30000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-1</a:t>
            </a:r>
            <a:r>
              <a:rPr lang="en-US" smtClean="0">
                <a:solidFill>
                  <a:prstClr val="black"/>
                </a:solidFill>
                <a:ea typeface="ＭＳ Ｐゴシック" charset="-128"/>
                <a:cs typeface="ＭＳ Ｐゴシック" charset="-128"/>
              </a:rPr>
              <a:t>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11 -- C. Marti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RC Roadmap Panel Workshop -- Photon-counting detector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BB3B0-BA28-EE49-BF58-B94BA3FFA82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744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7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Lucida Sans Unicode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  <a:ea typeface="Arial" pitchFamily="-110" charset="0"/>
            <a:cs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  <a:ea typeface="Arial" pitchFamily="-110" charset="0"/>
            <a:cs typeface="Arial" pitchFamily="-110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0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Lucida Sans Unicode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Master #3 copy 5">
  <a:themeElements>
    <a:clrScheme name="Master #3 copy 5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ster #3 copy 5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-128"/>
            <a:cs typeface="ヒラギノ角ゴ ProN W3" charset="-128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-128"/>
            <a:cs typeface="ヒラギノ角ゴ ProN W3" charset="-128"/>
            <a:sym typeface="Gill Sans" charset="0"/>
          </a:defRPr>
        </a:defPPr>
      </a:lstStyle>
    </a:lnDef>
  </a:objectDefaults>
  <a:extraClrSchemeLst>
    <a:extraClrScheme>
      <a:clrScheme name="Master #3 copy 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1580</Words>
  <Application>Microsoft Macintosh PowerPoint</Application>
  <PresentationFormat>On-screen Show (4:3)</PresentationFormat>
  <Paragraphs>316</Paragraphs>
  <Slides>21</Slides>
  <Notes>2</Notes>
  <HiddenSlides>0</HiddenSlides>
  <MMClips>0</MMClips>
  <ScaleCrop>false</ScaleCrop>
  <HeadingPairs>
    <vt:vector size="8" baseType="variant">
      <vt:variant>
        <vt:lpstr>Theme</vt:lpstr>
      </vt:variant>
      <vt:variant>
        <vt:i4>5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Office Theme</vt:lpstr>
      <vt:lpstr>17_Blank Presentation</vt:lpstr>
      <vt:lpstr>2_Default Design</vt:lpstr>
      <vt:lpstr>10_Blank Presentation</vt:lpstr>
      <vt:lpstr>Master #3 copy 5</vt:lpstr>
      <vt:lpstr>\\localhost\Users\cmartin\cmartin\DOCUMENTS\TECHNOLOGY\Macintosh HD:Users:cmartin:cmartin:DOCUMENTS:TECHNOLOGY:SAT-Det-Table1.docx!OLE_LINK2</vt:lpstr>
      <vt:lpstr>\\localhost\Users\cmartin\cmartin\DOCUMENTS\TECHNOLOGY\Macintosh HD:Users:cmartin:cmartin:DOCUMENTS:PROJECTS:SAT-Detectors:Summary_SAT_Nikzad_2011_FIXEDUP.docx!OLE_LINK3</vt:lpstr>
      <vt:lpstr>Equation</vt:lpstr>
      <vt:lpstr>PowerPoint Presentation</vt:lpstr>
      <vt:lpstr>Representing</vt:lpstr>
      <vt:lpstr>Assessment Criteria</vt:lpstr>
      <vt:lpstr>UV photon-counting detectors Quantum Efficiency</vt:lpstr>
      <vt:lpstr>Observatory/Instrument Trends</vt:lpstr>
      <vt:lpstr>UV/Optical photon-counting detectors Need for photon-counting</vt:lpstr>
      <vt:lpstr>Why UV? Dark UV Sky!</vt:lpstr>
      <vt:lpstr>Mira</vt:lpstr>
      <vt:lpstr>UV/Optical photon-counting detectors Need for photon-counting – Sky background in Diffraction-limited spectrally dispersed pixel</vt:lpstr>
      <vt:lpstr>UV/Optical Photon-Counting Detector  Key Requirements</vt:lpstr>
      <vt:lpstr>UV/Optical Photon-Counting Detector  Other Requirements</vt:lpstr>
      <vt:lpstr>Assessment Criteria</vt:lpstr>
      <vt:lpstr>Applications for UV Photon Counting Detectors </vt:lpstr>
      <vt:lpstr>PowerPoint Presentation</vt:lpstr>
      <vt:lpstr>Applications for UV Photon Counting Detectors Cosmic Web Baryon Mapping: Balloon, Explorer, 4-m UV/optical Mission</vt:lpstr>
      <vt:lpstr>Applications for UV Photon-counting Detectors Example: Cosmic Web Mapping: SNR Calculation</vt:lpstr>
      <vt:lpstr>Assessment Criteria</vt:lpstr>
      <vt:lpstr>Assessment Criteria</vt:lpstr>
      <vt:lpstr>UV/optical Photon-counting Detectors Potential Implementations</vt:lpstr>
      <vt:lpstr>UV/optical Photon-counting Detectors Potential Implementations</vt:lpstr>
      <vt:lpstr>Assessment Criteria</vt:lpstr>
    </vt:vector>
  </TitlesOfParts>
  <Manager/>
  <Company>Caltech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Christopher Martin</dc:creator>
  <cp:keywords/>
  <dc:description/>
  <cp:lastModifiedBy>Christopher Martin</cp:lastModifiedBy>
  <cp:revision>55</cp:revision>
  <dcterms:created xsi:type="dcterms:W3CDTF">2011-03-28T14:22:35Z</dcterms:created>
  <dcterms:modified xsi:type="dcterms:W3CDTF">2011-03-29T02:49:59Z</dcterms:modified>
  <cp:category/>
</cp:coreProperties>
</file>